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CE4FC8" w14:textId="679408A3" w:rsidR="002B04D6" w:rsidRDefault="00DB4B1F" w:rsidP="00DB4B1F">
      <w:pPr>
        <w:pStyle w:val="1"/>
        <w:jc w:val="center"/>
        <w:rPr>
          <w:rFonts w:hint="eastAsia"/>
          <w:color w:val="auto"/>
        </w:rPr>
      </w:pPr>
      <w:r w:rsidRPr="00DB4B1F">
        <w:rPr>
          <w:rFonts w:hint="eastAsia"/>
          <w:color w:val="auto"/>
        </w:rPr>
        <w:t>机械原理</w:t>
      </w:r>
    </w:p>
    <w:p w14:paraId="11D3A391" w14:textId="6CEEB6F6" w:rsidR="00DB4B1F" w:rsidRDefault="00DB4B1F" w:rsidP="00DB4B1F">
      <w:pPr>
        <w:pStyle w:val="2"/>
        <w:rPr>
          <w:rFonts w:hint="eastAsia"/>
          <w:color w:val="auto"/>
        </w:rPr>
      </w:pPr>
      <w:r w:rsidRPr="00DB4B1F">
        <w:rPr>
          <w:rFonts w:hint="eastAsia"/>
          <w:color w:val="auto"/>
        </w:rPr>
        <w:t>平面机构结构分</w:t>
      </w:r>
      <w:r>
        <w:rPr>
          <w:rFonts w:hint="eastAsia"/>
          <w:color w:val="auto"/>
        </w:rPr>
        <w:t>析</w:t>
      </w:r>
    </w:p>
    <w:p w14:paraId="324434F1" w14:textId="754BC6FE" w:rsidR="008F520B" w:rsidRDefault="009B352A" w:rsidP="008F520B">
      <w:pPr>
        <w:pStyle w:val="3"/>
        <w:rPr>
          <w:rFonts w:hint="eastAsia"/>
          <w:color w:val="auto"/>
        </w:rPr>
      </w:pPr>
      <w:r w:rsidRPr="009B352A">
        <w:rPr>
          <w:rFonts w:hint="eastAsia"/>
          <w:color w:val="auto"/>
        </w:rPr>
        <w:t>自由度计算</w:t>
      </w:r>
    </w:p>
    <w:p w14:paraId="6A8CE351" w14:textId="6D1ED8F1" w:rsidR="00D54053" w:rsidRPr="00B667C4" w:rsidRDefault="00D54053" w:rsidP="00D54053">
      <w:pPr>
        <w:pStyle w:val="4"/>
        <w:rPr>
          <w:rFonts w:hint="eastAsia"/>
          <w:color w:val="auto"/>
        </w:rPr>
      </w:pPr>
      <w:r w:rsidRPr="00B667C4">
        <w:rPr>
          <w:rFonts w:hint="eastAsia"/>
          <w:color w:val="auto"/>
        </w:rPr>
        <w:t>计算公式</w:t>
      </w:r>
    </w:p>
    <w:p w14:paraId="6478F901" w14:textId="2EEDA7BC" w:rsidR="008F520B" w:rsidRPr="008F520B" w:rsidRDefault="008F520B" w:rsidP="008F520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8F520B">
        <w:rPr>
          <w:rFonts w:hint="eastAsia"/>
          <w:position w:val="-12"/>
        </w:rPr>
        <w:object w:dxaOrig="1860" w:dyaOrig="360" w14:anchorId="5025F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3pt;height:18pt" o:ole="">
            <v:imagedata r:id="rId4" o:title=""/>
          </v:shape>
          <o:OLEObject Type="Embed" ProgID="Equation.DSMT4" ShapeID="_x0000_i1025" DrawAspect="Content" ObjectID="_1806953717" r:id="rId5"/>
        </w:object>
      </w:r>
    </w:p>
    <w:p w14:paraId="6824C55D" w14:textId="71E38672" w:rsidR="00556C88" w:rsidRDefault="00556C88" w:rsidP="00556C88">
      <w:pPr>
        <w:rPr>
          <w:rFonts w:hint="eastAsia"/>
        </w:rPr>
      </w:pPr>
      <w:r>
        <w:rPr>
          <w:rFonts w:hint="eastAsia"/>
        </w:rPr>
        <w:t>其中</w:t>
      </w:r>
      <w:r w:rsidRPr="00556C88">
        <w:rPr>
          <w:rFonts w:hint="eastAsia"/>
          <w:position w:val="-4"/>
        </w:rPr>
        <w:object w:dxaOrig="260" w:dyaOrig="260" w14:anchorId="6DADBF6E">
          <v:shape id="_x0000_i1026" type="#_x0000_t75" style="width:12.9pt;height:12.9pt" o:ole="">
            <v:imagedata r:id="rId6" o:title=""/>
          </v:shape>
          <o:OLEObject Type="Embed" ProgID="Equation.DSMT4" ShapeID="_x0000_i1026" DrawAspect="Content" ObjectID="_1806953718" r:id="rId7"/>
        </w:object>
      </w:r>
      <w:r>
        <w:rPr>
          <w:rFonts w:hint="eastAsia"/>
        </w:rPr>
        <w:t>为自由度，</w:t>
      </w:r>
      <w:r w:rsidRPr="00556C88">
        <w:rPr>
          <w:rFonts w:hint="eastAsia"/>
          <w:position w:val="-12"/>
        </w:rPr>
        <w:object w:dxaOrig="279" w:dyaOrig="360" w14:anchorId="4C907FD2">
          <v:shape id="_x0000_i1027" type="#_x0000_t75" style="width:13.8pt;height:18pt" o:ole="">
            <v:imagedata r:id="rId8" o:title=""/>
          </v:shape>
          <o:OLEObject Type="Embed" ProgID="Equation.DSMT4" ShapeID="_x0000_i1027" DrawAspect="Content" ObjectID="_1806953719" r:id="rId9"/>
        </w:object>
      </w:r>
      <w:r>
        <w:rPr>
          <w:rFonts w:hint="eastAsia"/>
        </w:rPr>
        <w:t>为低副个数，</w:t>
      </w:r>
      <w:r w:rsidRPr="00556C88">
        <w:rPr>
          <w:rFonts w:hint="eastAsia"/>
          <w:position w:val="-12"/>
        </w:rPr>
        <w:object w:dxaOrig="320" w:dyaOrig="360" w14:anchorId="3F7DA057">
          <v:shape id="_x0000_i1028" type="#_x0000_t75" style="width:16.2pt;height:18pt" o:ole="">
            <v:imagedata r:id="rId10" o:title=""/>
          </v:shape>
          <o:OLEObject Type="Embed" ProgID="Equation.DSMT4" ShapeID="_x0000_i1028" DrawAspect="Content" ObjectID="_1806953720" r:id="rId11"/>
        </w:object>
      </w:r>
      <w:r>
        <w:rPr>
          <w:rFonts w:hint="eastAsia"/>
        </w:rPr>
        <w:t>为高副个数</w:t>
      </w:r>
      <w:r w:rsidR="000D3A13">
        <w:rPr>
          <w:rFonts w:hint="eastAsia"/>
        </w:rPr>
        <w:t>，</w:t>
      </w:r>
      <w:r w:rsidR="000D3A13" w:rsidRPr="000D3A13">
        <w:rPr>
          <w:rFonts w:hint="eastAsia"/>
          <w:position w:val="-6"/>
        </w:rPr>
        <w:object w:dxaOrig="200" w:dyaOrig="220" w14:anchorId="2EF3DC5A">
          <v:shape id="_x0000_i1029" type="#_x0000_t75" style="width:10.2pt;height:11.1pt" o:ole="">
            <v:imagedata r:id="rId12" o:title=""/>
          </v:shape>
          <o:OLEObject Type="Embed" ProgID="Equation.DSMT4" ShapeID="_x0000_i1029" DrawAspect="Content" ObjectID="_1806953721" r:id="rId13"/>
        </w:object>
      </w:r>
      <w:r w:rsidR="000D3A13">
        <w:rPr>
          <w:rFonts w:hint="eastAsia"/>
        </w:rPr>
        <w:t>为活动构件个数</w:t>
      </w:r>
    </w:p>
    <w:p w14:paraId="53413205" w14:textId="1C5E75A5" w:rsidR="00B667C4" w:rsidRPr="00B667C4" w:rsidRDefault="00B667C4" w:rsidP="00B667C4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低副</w:t>
      </w:r>
    </w:p>
    <w:p w14:paraId="35A3D988" w14:textId="31BDC202" w:rsidR="00236FED" w:rsidRDefault="00236FED" w:rsidP="00556C88">
      <w:pPr>
        <w:rPr>
          <w:rFonts w:hint="eastAsia"/>
        </w:rPr>
      </w:pPr>
      <w:r>
        <w:rPr>
          <w:rFonts w:hint="eastAsia"/>
        </w:rPr>
        <w:t>常见的低副为移动副与转动副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36FED" w14:paraId="3EFF2CC7" w14:textId="77777777" w:rsidTr="00236FED">
        <w:tc>
          <w:tcPr>
            <w:tcW w:w="4148" w:type="dxa"/>
          </w:tcPr>
          <w:p w14:paraId="2AFBF123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303E678B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0BBD81CB" w14:textId="24FB0D7D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移动副</w:t>
            </w:r>
          </w:p>
        </w:tc>
        <w:tc>
          <w:tcPr>
            <w:tcW w:w="4148" w:type="dxa"/>
          </w:tcPr>
          <w:p w14:paraId="0028F9AE" w14:textId="4025F38C" w:rsidR="00236FED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0AFD0838" wp14:editId="28311553">
                  <wp:extent cx="2200275" cy="790575"/>
                  <wp:effectExtent l="0" t="0" r="9525" b="9525"/>
                  <wp:docPr id="186890773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8907732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027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FED" w14:paraId="5BB074DB" w14:textId="77777777" w:rsidTr="00236FED">
        <w:tc>
          <w:tcPr>
            <w:tcW w:w="4148" w:type="dxa"/>
          </w:tcPr>
          <w:p w14:paraId="3D45BC38" w14:textId="47AD2F71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75217805" w14:textId="77777777" w:rsidR="00742B93" w:rsidRDefault="00742B93" w:rsidP="00670E78">
            <w:pPr>
              <w:jc w:val="center"/>
              <w:rPr>
                <w:rFonts w:hint="eastAsia"/>
              </w:rPr>
            </w:pPr>
          </w:p>
          <w:p w14:paraId="5E659A58" w14:textId="37528E14" w:rsidR="00236FED" w:rsidRDefault="00236FED" w:rsidP="00670E78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转动副</w:t>
            </w:r>
          </w:p>
        </w:tc>
        <w:tc>
          <w:tcPr>
            <w:tcW w:w="4148" w:type="dxa"/>
          </w:tcPr>
          <w:p w14:paraId="356701DD" w14:textId="4B8BFD47" w:rsidR="00670E78" w:rsidRDefault="00670E78" w:rsidP="00556C88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56192" behindDoc="0" locked="0" layoutInCell="1" allowOverlap="1" wp14:anchorId="50D71679" wp14:editId="4B54ED9A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94310</wp:posOffset>
                  </wp:positionV>
                  <wp:extent cx="1343025" cy="586105"/>
                  <wp:effectExtent l="0" t="0" r="9525" b="4445"/>
                  <wp:wrapSquare wrapText="bothSides"/>
                  <wp:docPr id="150514463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5144634" name="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586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262FED" w14:textId="0D95DB2C" w:rsidR="00236FED" w:rsidRDefault="00236FED" w:rsidP="00556C88">
            <w:pPr>
              <w:rPr>
                <w:rFonts w:hint="eastAsia"/>
              </w:rPr>
            </w:pPr>
          </w:p>
          <w:p w14:paraId="07602D68" w14:textId="77777777" w:rsidR="00670E78" w:rsidRDefault="00670E78" w:rsidP="00556C88">
            <w:pPr>
              <w:rPr>
                <w:rFonts w:hint="eastAsia"/>
              </w:rPr>
            </w:pPr>
          </w:p>
          <w:p w14:paraId="08F4CCDD" w14:textId="19CEFECC" w:rsidR="00670E78" w:rsidRDefault="00670E78" w:rsidP="00556C88">
            <w:pPr>
              <w:rPr>
                <w:rFonts w:hint="eastAsia"/>
              </w:rPr>
            </w:pPr>
          </w:p>
          <w:p w14:paraId="7ADF1834" w14:textId="1BCD6333" w:rsidR="00670E78" w:rsidRDefault="00670E78" w:rsidP="00556C88">
            <w:pPr>
              <w:rPr>
                <w:rFonts w:hint="eastAsia"/>
              </w:rPr>
            </w:pPr>
          </w:p>
        </w:tc>
      </w:tr>
    </w:tbl>
    <w:p w14:paraId="690C2FB8" w14:textId="058392D5" w:rsidR="006D6BEC" w:rsidRPr="00E631C0" w:rsidRDefault="006D6BEC" w:rsidP="006D6BE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固定构件</w:t>
      </w:r>
    </w:p>
    <w:p w14:paraId="0194B1C0" w14:textId="33B41C63" w:rsidR="00DA40C1" w:rsidRDefault="005679E8" w:rsidP="00CF6035">
      <w:pPr>
        <w:rPr>
          <w:rFonts w:hint="eastAsia"/>
        </w:rPr>
      </w:pPr>
      <w:r>
        <w:rPr>
          <w:rFonts w:hint="eastAsia"/>
        </w:rPr>
        <w:t>构件分为活动构件和固定构件（机架）。</w:t>
      </w:r>
      <w:r w:rsidR="009B09E6">
        <w:rPr>
          <w:noProof/>
        </w:rPr>
        <w:drawing>
          <wp:anchor distT="0" distB="0" distL="114300" distR="114300" simplePos="0" relativeHeight="251663360" behindDoc="0" locked="0" layoutInCell="1" allowOverlap="1" wp14:anchorId="55A97561" wp14:editId="77B122D4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5274310" cy="2221230"/>
            <wp:effectExtent l="0" t="0" r="2540" b="7620"/>
            <wp:wrapSquare wrapText="bothSides"/>
            <wp:docPr id="1344916290" name="图片 1" descr="图片包含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16290" name="图片 1" descr="图片包含 图示&#10;&#10;AI 生成的内容可能不正确。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1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46BE">
        <w:rPr>
          <w:rFonts w:hint="eastAsia"/>
        </w:rPr>
        <w:t>常见的机架：</w:t>
      </w:r>
    </w:p>
    <w:p w14:paraId="15A6831C" w14:textId="50962892" w:rsidR="00A12BB8" w:rsidRDefault="00A12BB8" w:rsidP="00CF6035">
      <w:pPr>
        <w:rPr>
          <w:rFonts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53C80C9A" wp14:editId="142C0464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1139414" cy="624840"/>
            <wp:effectExtent l="0" t="0" r="3810" b="3810"/>
            <wp:wrapSquare wrapText="bothSides"/>
            <wp:docPr id="1969572914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572914" name="图片 1" descr="手机屏幕截图&#10;&#10;AI 生成的内容可能不正确。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414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*该图与上图定块十分类似，但是下面的图滑块是可以运动的，而上面图的定块是固定构建不可运动。</w:t>
      </w:r>
    </w:p>
    <w:p w14:paraId="159E3EB7" w14:textId="77777777" w:rsidR="00DF1556" w:rsidRDefault="00DF1556" w:rsidP="00CF6035">
      <w:pPr>
        <w:rPr>
          <w:rFonts w:hint="eastAsia"/>
        </w:rPr>
      </w:pPr>
    </w:p>
    <w:p w14:paraId="7EF5BC0E" w14:textId="77777777" w:rsidR="00DF1556" w:rsidRDefault="00DF1556" w:rsidP="00CF6035">
      <w:pPr>
        <w:rPr>
          <w:rFonts w:hint="eastAsia"/>
        </w:rPr>
      </w:pPr>
    </w:p>
    <w:p w14:paraId="1B434FFB" w14:textId="77777777" w:rsidR="00DF1556" w:rsidRPr="00E631C0" w:rsidRDefault="00DF1556" w:rsidP="00DF1556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活动构件</w:t>
      </w:r>
    </w:p>
    <w:p w14:paraId="0198581E" w14:textId="10AF0903" w:rsidR="00DF1556" w:rsidRDefault="00E64E5A" w:rsidP="00DF1556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0B76788B" wp14:editId="3CC44D23">
            <wp:simplePos x="0" y="0"/>
            <wp:positionH relativeFrom="column">
              <wp:posOffset>2514600</wp:posOffset>
            </wp:positionH>
            <wp:positionV relativeFrom="paragraph">
              <wp:posOffset>83820</wp:posOffset>
            </wp:positionV>
            <wp:extent cx="1866900" cy="777875"/>
            <wp:effectExtent l="0" t="0" r="0" b="3175"/>
            <wp:wrapSquare wrapText="bothSides"/>
            <wp:docPr id="6643686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368663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9504" behindDoc="0" locked="0" layoutInCell="1" allowOverlap="1" wp14:anchorId="24E81A79" wp14:editId="6635E5F8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541020" cy="709295"/>
            <wp:effectExtent l="0" t="0" r="0" b="0"/>
            <wp:wrapSquare wrapText="bothSides"/>
            <wp:docPr id="1516407527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407527" name="图片 1" descr="形状&#10;&#10;AI 生成的内容可能不正确。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noProof/>
        </w:rPr>
        <w:drawing>
          <wp:anchor distT="0" distB="0" distL="114300" distR="114300" simplePos="0" relativeHeight="251667456" behindDoc="0" locked="0" layoutInCell="1" allowOverlap="1" wp14:anchorId="452675F1" wp14:editId="1088ABDD">
            <wp:simplePos x="0" y="0"/>
            <wp:positionH relativeFrom="column">
              <wp:posOffset>1463040</wp:posOffset>
            </wp:positionH>
            <wp:positionV relativeFrom="paragraph">
              <wp:posOffset>67310</wp:posOffset>
            </wp:positionV>
            <wp:extent cx="767715" cy="660400"/>
            <wp:effectExtent l="0" t="0" r="0" b="6350"/>
            <wp:wrapSquare wrapText="bothSides"/>
            <wp:docPr id="1121232310" name="图片 1" descr="图表, 箱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232310" name="图片 1" descr="图表, 箱线图&#10;&#10;AI 生成的内容可能不正确。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556">
        <w:rPr>
          <w:rFonts w:hint="eastAsia"/>
        </w:rPr>
        <w:t>常见的活动构件：</w:t>
      </w:r>
    </w:p>
    <w:p w14:paraId="66A193F1" w14:textId="25F96174" w:rsidR="00DF1556" w:rsidRDefault="00DF1556" w:rsidP="00DF1556">
      <w:pPr>
        <w:rPr>
          <w:rFonts w:hint="eastAsia"/>
          <w:noProof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5BDDA5F5" wp14:editId="61920930">
            <wp:simplePos x="0" y="0"/>
            <wp:positionH relativeFrom="column">
              <wp:posOffset>800100</wp:posOffset>
            </wp:positionH>
            <wp:positionV relativeFrom="paragraph">
              <wp:posOffset>181610</wp:posOffset>
            </wp:positionV>
            <wp:extent cx="548640" cy="278130"/>
            <wp:effectExtent l="0" t="0" r="3810" b="7620"/>
            <wp:wrapSquare wrapText="bothSides"/>
            <wp:docPr id="1167062933" name="图片 1" descr="形状, 矩形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062933" name="图片 1" descr="形状, 矩形&#10;&#10;AI 生成的内容可能不正确。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0" locked="0" layoutInCell="1" allowOverlap="1" wp14:anchorId="389F3389" wp14:editId="3A775F1D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504825" cy="511810"/>
            <wp:effectExtent l="0" t="0" r="9525" b="2540"/>
            <wp:wrapSquare wrapText="bothSides"/>
            <wp:docPr id="926787822" name="图片 1" descr="图片包含 图标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787822" name="图片 1" descr="图片包含 图标&#10;&#10;AI 生成的内容可能不正确。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B0424">
        <w:rPr>
          <w:noProof/>
        </w:rPr>
        <w:t xml:space="preserve"> </w:t>
      </w:r>
    </w:p>
    <w:p w14:paraId="27664E0F" w14:textId="57EE75AB" w:rsidR="001A61A4" w:rsidRDefault="001A61A4" w:rsidP="00DF1556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7225054C" wp14:editId="423903D6">
            <wp:extent cx="5274310" cy="1287145"/>
            <wp:effectExtent l="0" t="0" r="2540" b="8255"/>
            <wp:docPr id="1577751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7751544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561C3" w14:textId="77777777" w:rsidR="00DF1556" w:rsidRDefault="00DF1556" w:rsidP="00DF1556">
      <w:pPr>
        <w:rPr>
          <w:rFonts w:hint="eastAsia"/>
          <w:noProof/>
        </w:rPr>
      </w:pPr>
      <w:r>
        <w:rPr>
          <w:rFonts w:hint="eastAsia"/>
          <w:noProof/>
        </w:rPr>
        <w:t>线条连续即为同一构件。</w:t>
      </w:r>
    </w:p>
    <w:p w14:paraId="3A21377C" w14:textId="35583B36" w:rsidR="00E64E5A" w:rsidRDefault="00E64E5A" w:rsidP="00DF1556">
      <w:pPr>
        <w:rPr>
          <w:rFonts w:hint="eastAsia"/>
          <w:noProof/>
        </w:rPr>
      </w:pPr>
      <w:r>
        <w:rPr>
          <w:rFonts w:hint="eastAsia"/>
          <w:noProof/>
        </w:rPr>
        <w:t>上图</w:t>
      </w:r>
      <w:r w:rsidR="00C66E85">
        <w:rPr>
          <w:rFonts w:hint="eastAsia"/>
          <w:noProof/>
        </w:rPr>
        <w:t>所有三角形</w:t>
      </w:r>
      <w:r>
        <w:rPr>
          <w:rFonts w:hint="eastAsia"/>
          <w:noProof/>
        </w:rPr>
        <w:t>等价。其中拐角的阴影代表焊接，实心的阴影代表桁架。</w:t>
      </w:r>
    </w:p>
    <w:p w14:paraId="2C3EB2CF" w14:textId="61F190F4" w:rsidR="00167C5A" w:rsidRPr="00B667C4" w:rsidRDefault="00056FC6" w:rsidP="00167C5A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高</w:t>
      </w:r>
      <w:r w:rsidR="00167C5A">
        <w:rPr>
          <w:rFonts w:hint="eastAsia"/>
          <w:color w:val="auto"/>
        </w:rPr>
        <w:t>副</w:t>
      </w:r>
    </w:p>
    <w:p w14:paraId="0455A9CD" w14:textId="38C814F6" w:rsidR="00527C9A" w:rsidRDefault="00B148A3" w:rsidP="00986ABC">
      <w:pPr>
        <w:rPr>
          <w:rFonts w:hint="eastAsia"/>
        </w:rPr>
      </w:pPr>
      <w:r>
        <w:rPr>
          <w:rFonts w:hint="eastAsia"/>
        </w:rPr>
        <w:t>常见的高副为齿轮副，凸轮副，圆弧高副和滚子高副</w:t>
      </w:r>
    </w:p>
    <w:p w14:paraId="684DDA8E" w14:textId="331492CE" w:rsidR="00527C9A" w:rsidRPr="00527C9A" w:rsidRDefault="00527C9A" w:rsidP="00527C9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51FDC844" w14:textId="6EA659A9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7DDF399C" wp14:editId="4DA32DC3">
            <wp:simplePos x="0" y="0"/>
            <wp:positionH relativeFrom="column">
              <wp:posOffset>3223260</wp:posOffset>
            </wp:positionH>
            <wp:positionV relativeFrom="paragraph">
              <wp:posOffset>2539</wp:posOffset>
            </wp:positionV>
            <wp:extent cx="1120140" cy="1169605"/>
            <wp:effectExtent l="0" t="0" r="3810" b="0"/>
            <wp:wrapSquare wrapText="bothSides"/>
            <wp:docPr id="88464599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645993" name="图片 1" descr="图示, 工程绘图&#10;&#10;AI 生成的内容可能不正确。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686" cy="117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5648" behindDoc="0" locked="0" layoutInCell="1" allowOverlap="1" wp14:anchorId="2291B06E" wp14:editId="51CFFCB9">
            <wp:simplePos x="0" y="0"/>
            <wp:positionH relativeFrom="margin">
              <wp:align>left</wp:align>
            </wp:positionH>
            <wp:positionV relativeFrom="paragraph">
              <wp:posOffset>136525</wp:posOffset>
            </wp:positionV>
            <wp:extent cx="1720215" cy="1021080"/>
            <wp:effectExtent l="0" t="0" r="0" b="7620"/>
            <wp:wrapSquare wrapText="bothSides"/>
            <wp:docPr id="1729424443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9424443" name="图片 1" descr="图示, 工程绘图&#10;&#10;AI 生成的内容可能不正确。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9ECBB" w14:textId="45BDAAC2" w:rsidR="004E4C5F" w:rsidRDefault="00A05056" w:rsidP="00986ABC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2FFB36D3" wp14:editId="331F2A36">
            <wp:simplePos x="0" y="0"/>
            <wp:positionH relativeFrom="margin">
              <wp:posOffset>1965960</wp:posOffset>
            </wp:positionH>
            <wp:positionV relativeFrom="paragraph">
              <wp:posOffset>13970</wp:posOffset>
            </wp:positionV>
            <wp:extent cx="952500" cy="935990"/>
            <wp:effectExtent l="0" t="0" r="0" b="0"/>
            <wp:wrapSquare wrapText="bothSides"/>
            <wp:docPr id="434855368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855368" name="图片 1" descr="图示, 工程绘图&#10;&#10;AI 生成的内容可能不正确。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C427E0" w14:textId="77777777" w:rsidR="004E4C5F" w:rsidRDefault="004E4C5F" w:rsidP="00986ABC">
      <w:pPr>
        <w:rPr>
          <w:rFonts w:hint="eastAsia"/>
        </w:rPr>
      </w:pPr>
    </w:p>
    <w:p w14:paraId="6CAAAFCB" w14:textId="626F7D07" w:rsidR="004E4C5F" w:rsidRDefault="004E4C5F" w:rsidP="00986ABC">
      <w:pPr>
        <w:rPr>
          <w:rFonts w:hint="eastAsia"/>
        </w:rPr>
      </w:pPr>
    </w:p>
    <w:p w14:paraId="4E552CF6" w14:textId="16040C75" w:rsidR="004E4C5F" w:rsidRDefault="004E4C5F" w:rsidP="00986ABC">
      <w:pPr>
        <w:rPr>
          <w:rFonts w:hint="eastAsia"/>
        </w:rPr>
      </w:pPr>
    </w:p>
    <w:p w14:paraId="72EC9C7D" w14:textId="77777777" w:rsidR="007309C2" w:rsidRDefault="007309C2" w:rsidP="00986ABC">
      <w:pPr>
        <w:rPr>
          <w:rFonts w:hint="eastAsia"/>
        </w:rPr>
      </w:pPr>
    </w:p>
    <w:p w14:paraId="12B854CB" w14:textId="1619B2CA" w:rsidR="004E4C5F" w:rsidRDefault="00BB0CC2" w:rsidP="00986ABC">
      <w:pPr>
        <w:rPr>
          <w:rFonts w:hint="eastAsia"/>
        </w:rPr>
      </w:pPr>
      <w:r>
        <w:rPr>
          <w:rFonts w:hint="eastAsia"/>
        </w:rPr>
        <w:t>两齿轮接触点为高副。</w:t>
      </w:r>
    </w:p>
    <w:p w14:paraId="6708889B" w14:textId="77777777" w:rsidR="007309C2" w:rsidRDefault="007309C2" w:rsidP="007309C2">
      <w:pPr>
        <w:pStyle w:val="5"/>
        <w:rPr>
          <w:rFonts w:hint="eastAsia"/>
          <w:color w:val="auto"/>
        </w:rPr>
      </w:pPr>
      <w:r w:rsidRPr="00440AB8">
        <w:rPr>
          <w:rFonts w:hint="eastAsia"/>
          <w:color w:val="auto"/>
        </w:rPr>
        <w:t>凸轮</w:t>
      </w:r>
    </w:p>
    <w:p w14:paraId="4D6D8FC7" w14:textId="77777777" w:rsidR="007309C2" w:rsidRDefault="007309C2" w:rsidP="007309C2">
      <w:pPr>
        <w:rPr>
          <w:rFonts w:hint="eastAsia"/>
        </w:rPr>
      </w:pPr>
    </w:p>
    <w:p w14:paraId="7F31AD97" w14:textId="77777777" w:rsidR="007309C2" w:rsidRDefault="007309C2" w:rsidP="007309C2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54093E45" wp14:editId="3858E50C">
            <wp:simplePos x="0" y="0"/>
            <wp:positionH relativeFrom="margin">
              <wp:posOffset>2682875</wp:posOffset>
            </wp:positionH>
            <wp:positionV relativeFrom="paragraph">
              <wp:posOffset>451485</wp:posOffset>
            </wp:positionV>
            <wp:extent cx="2400935" cy="1230630"/>
            <wp:effectExtent l="0" t="0" r="0" b="7620"/>
            <wp:wrapSquare wrapText="bothSides"/>
            <wp:docPr id="1444214006" name="图片 1" descr="形状, 圆圈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214006" name="图片 1" descr="形状, 圆圈&#10;&#10;AI 生成的内容可能不正确。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935" cy="1230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9744" behindDoc="0" locked="0" layoutInCell="1" allowOverlap="1" wp14:anchorId="72AA00A0" wp14:editId="081F6B02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2552700" cy="1628775"/>
            <wp:effectExtent l="0" t="0" r="0" b="9525"/>
            <wp:wrapSquare wrapText="bothSides"/>
            <wp:docPr id="203119601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19601" name="图片 1" descr="图示&#10;&#10;AI 生成的内容可能不正确。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DD7411" w14:textId="77777777" w:rsidR="007309C2" w:rsidRDefault="007309C2" w:rsidP="007309C2">
      <w:pPr>
        <w:rPr>
          <w:rFonts w:hint="eastAsia"/>
        </w:rPr>
      </w:pPr>
    </w:p>
    <w:p w14:paraId="769FAEF9" w14:textId="781F7E0D" w:rsidR="007309C2" w:rsidRDefault="0026458C" w:rsidP="00986ABC">
      <w:pPr>
        <w:rPr>
          <w:rFonts w:hint="eastAsia"/>
        </w:rPr>
      </w:pPr>
      <w:r>
        <w:rPr>
          <w:rFonts w:hint="eastAsia"/>
        </w:rPr>
        <w:lastRenderedPageBreak/>
        <w:t>左图1虽然线条连续但是明显</w:t>
      </w:r>
      <w:r w:rsidR="00310301">
        <w:rPr>
          <w:rFonts w:hint="eastAsia"/>
        </w:rPr>
        <w:t>是分开的</w:t>
      </w:r>
      <w:r w:rsidR="00CD1ADA">
        <w:rPr>
          <w:rFonts w:hint="eastAsia"/>
        </w:rPr>
        <w:t>（否则转起来断掉了）</w:t>
      </w:r>
      <w:r>
        <w:rPr>
          <w:rFonts w:hint="eastAsia"/>
        </w:rPr>
        <w:t>所以不能认为是一个构件。</w:t>
      </w:r>
    </w:p>
    <w:p w14:paraId="5409430D" w14:textId="2047032B" w:rsidR="007514D4" w:rsidRDefault="00342A3C" w:rsidP="007514D4">
      <w:pPr>
        <w:pStyle w:val="5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3029227B" wp14:editId="55A5742C">
            <wp:simplePos x="0" y="0"/>
            <wp:positionH relativeFrom="margin">
              <wp:align>right</wp:align>
            </wp:positionH>
            <wp:positionV relativeFrom="paragraph">
              <wp:posOffset>1271905</wp:posOffset>
            </wp:positionV>
            <wp:extent cx="5105400" cy="807720"/>
            <wp:effectExtent l="0" t="0" r="0" b="0"/>
            <wp:wrapSquare wrapText="bothSides"/>
            <wp:docPr id="49591102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911023" name="图片 1" descr="图示&#10;&#10;AI 生成的内容可能不正确。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64847" r="1758" b="78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1792" behindDoc="0" locked="0" layoutInCell="1" allowOverlap="1" wp14:anchorId="43D90937" wp14:editId="4557D57A">
            <wp:simplePos x="0" y="0"/>
            <wp:positionH relativeFrom="margin">
              <wp:align>right</wp:align>
            </wp:positionH>
            <wp:positionV relativeFrom="paragraph">
              <wp:posOffset>487680</wp:posOffset>
            </wp:positionV>
            <wp:extent cx="5105400" cy="807720"/>
            <wp:effectExtent l="0" t="0" r="0" b="0"/>
            <wp:wrapSquare wrapText="bothSides"/>
            <wp:docPr id="1093317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17451" name="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9727" r="1758" b="55904"/>
                    <a:stretch/>
                  </pic:blipFill>
                  <pic:spPr bwMode="auto">
                    <a:xfrm>
                      <a:off x="0" y="0"/>
                      <a:ext cx="5105400" cy="807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514D4">
        <w:rPr>
          <w:rFonts w:hint="eastAsia"/>
          <w:color w:val="auto"/>
        </w:rPr>
        <w:t>圆弧和滚子</w:t>
      </w:r>
    </w:p>
    <w:p w14:paraId="496D67AB" w14:textId="12553A78" w:rsidR="00B31C38" w:rsidRPr="00B667C4" w:rsidRDefault="00B31C38" w:rsidP="00B31C38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基础机构</w:t>
      </w:r>
    </w:p>
    <w:p w14:paraId="346102C7" w14:textId="78CFBCB3" w:rsidR="00660CD1" w:rsidRPr="00700AB2" w:rsidRDefault="00A93AA3" w:rsidP="00700AB2">
      <w:pPr>
        <w:pStyle w:val="4"/>
        <w:rPr>
          <w:rFonts w:hint="eastAsia"/>
          <w:color w:val="auto"/>
        </w:rPr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7A497828" wp14:editId="4766A76E">
            <wp:simplePos x="0" y="0"/>
            <wp:positionH relativeFrom="column">
              <wp:posOffset>0</wp:posOffset>
            </wp:positionH>
            <wp:positionV relativeFrom="paragraph">
              <wp:posOffset>115397</wp:posOffset>
            </wp:positionV>
            <wp:extent cx="5274310" cy="1795780"/>
            <wp:effectExtent l="0" t="0" r="2540" b="0"/>
            <wp:wrapSquare wrapText="bothSides"/>
            <wp:docPr id="1769054876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054876" name="图片 1" descr="图示&#10;&#10;AI 生成的内容可能不正确。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9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196257412"/>
      <w:r w:rsidR="00700AB2">
        <w:rPr>
          <w:rFonts w:hint="eastAsia"/>
          <w:color w:val="auto"/>
        </w:rPr>
        <w:t>机构的运动</w:t>
      </w:r>
      <w:bookmarkEnd w:id="0"/>
    </w:p>
    <w:p w14:paraId="421B90CD" w14:textId="60D15845" w:rsidR="00700AB2" w:rsidRDefault="00700AB2" w:rsidP="00660CD1">
      <w:pPr>
        <w:rPr>
          <w:rFonts w:hint="eastAsia"/>
        </w:rPr>
      </w:pPr>
      <w:r w:rsidRPr="00700AB2">
        <w:rPr>
          <w:rFonts w:hint="eastAsia"/>
        </w:rPr>
        <w:t>机构原动件数目等于机构的自由度数目且自由度大于0</w:t>
      </w:r>
      <w:r w:rsidR="00A7631C">
        <w:rPr>
          <w:rFonts w:hint="eastAsia"/>
        </w:rPr>
        <w:t>时具有确定运动。</w:t>
      </w:r>
    </w:p>
    <w:p w14:paraId="0DAA4191" w14:textId="18E9606B" w:rsidR="00B931E4" w:rsidRDefault="00B931E4" w:rsidP="00B931E4">
      <w:pPr>
        <w:rPr>
          <w:rFonts w:hint="eastAsia"/>
        </w:rPr>
      </w:pPr>
      <w:r>
        <w:rPr>
          <w:rFonts w:hint="eastAsia"/>
        </w:rPr>
        <w:t>如果机构的原动件数小于机构的自由度，机构的运动将不确定；如果原动件数大于机构的自由度，将导致机构中最薄弱环节的损坏。</w:t>
      </w:r>
    </w:p>
    <w:p w14:paraId="126D39CE" w14:textId="36E6FE07" w:rsidR="0041324F" w:rsidRDefault="0041324F" w:rsidP="00B931E4">
      <w:pPr>
        <w:rPr>
          <w:rFonts w:hint="eastAsia"/>
        </w:rPr>
      </w:pPr>
      <w:r>
        <w:rPr>
          <w:rFonts w:hint="eastAsia"/>
        </w:rPr>
        <w:t>因此题目中</w:t>
      </w:r>
      <w:r w:rsidRPr="00B31F1A">
        <w:rPr>
          <w:rFonts w:hint="eastAsia"/>
          <w:b/>
          <w:bCs/>
        </w:rPr>
        <w:t>自由度大部分为1或2</w:t>
      </w:r>
      <w:r w:rsidR="005C1AEE">
        <w:rPr>
          <w:rFonts w:hint="eastAsia"/>
        </w:rPr>
        <w:t>。</w:t>
      </w:r>
    </w:p>
    <w:p w14:paraId="385E5DFE" w14:textId="3D01A663" w:rsidR="00D013AA" w:rsidRPr="00700AB2" w:rsidRDefault="00BB38A0" w:rsidP="00D013AA">
      <w:pPr>
        <w:pStyle w:val="4"/>
        <w:rPr>
          <w:rFonts w:hint="eastAsia"/>
          <w:color w:val="auto"/>
        </w:rPr>
      </w:pPr>
      <w:r>
        <w:rPr>
          <w:rFonts w:hint="eastAsia"/>
          <w:noProof/>
          <w:color w:val="auto"/>
          <w:lang w:val="zh-CN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098B071C" wp14:editId="440D2AD9">
                <wp:simplePos x="0" y="0"/>
                <wp:positionH relativeFrom="column">
                  <wp:posOffset>2942492</wp:posOffset>
                </wp:positionH>
                <wp:positionV relativeFrom="paragraph">
                  <wp:posOffset>572672</wp:posOffset>
                </wp:positionV>
                <wp:extent cx="2345055" cy="838200"/>
                <wp:effectExtent l="0" t="0" r="0" b="0"/>
                <wp:wrapNone/>
                <wp:docPr id="1751677195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055" cy="838200"/>
                          <a:chOff x="0" y="0"/>
                          <a:chExt cx="2345055" cy="838200"/>
                        </a:xfrm>
                      </wpg:grpSpPr>
                      <pic:pic xmlns:pic="http://schemas.openxmlformats.org/drawingml/2006/picture">
                        <pic:nvPicPr>
                          <pic:cNvPr id="161754863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5055" cy="838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91018885" name="文本框 1"/>
                        <wps:cNvSpPr txBox="1"/>
                        <wps:spPr>
                          <a:xfrm>
                            <a:off x="310662" y="128954"/>
                            <a:ext cx="263769" cy="2696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DBF6928" w14:textId="4DD6ECE8" w:rsidR="0089002B" w:rsidRPr="0089002B" w:rsidRDefault="0089002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 w:rsidRPr="0089002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B071C" id="组合 2" o:spid="_x0000_s1026" style="position:absolute;left:0;text-align:left;margin-left:231.7pt;margin-top:45.1pt;width:184.65pt;height:66pt;z-index:251688960" coordsize="23450,8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">
                <v:shape id="图片 1" o:spid="_x0000_s1027" type="#_x0000_t75" style="position:absolute;width:23450;height:8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">
                  <v:imagedata r:id="rId32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3106;top:1289;width:2638;height:2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" fillcolor="white [3212]" stroked="f" strokeweight=".5pt">
                  <v:textbox>
                    <w:txbxContent>
                      <w:p w14:paraId="3DBF6928" w14:textId="4DD6ECE8" w:rsidR="0089002B" w:rsidRPr="0089002B" w:rsidRDefault="0089002B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 w:rsidRPr="0089002B"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13AA">
        <w:rPr>
          <w:rFonts w:hint="eastAsia"/>
          <w:color w:val="auto"/>
        </w:rPr>
        <w:t>复合铰链</w:t>
      </w:r>
    </w:p>
    <w:p w14:paraId="33C03C32" w14:textId="40F13B49" w:rsidR="00DD46E4" w:rsidRDefault="00DD46E4" w:rsidP="00D013AA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002D4118" wp14:editId="483212EF">
            <wp:simplePos x="0" y="0"/>
            <wp:positionH relativeFrom="margin">
              <wp:align>left</wp:align>
            </wp:positionH>
            <wp:positionV relativeFrom="paragraph">
              <wp:posOffset>12261</wp:posOffset>
            </wp:positionV>
            <wp:extent cx="2932578" cy="1094509"/>
            <wp:effectExtent l="0" t="0" r="1270" b="0"/>
            <wp:wrapSquare wrapText="bothSides"/>
            <wp:docPr id="5495449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544909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578" cy="10945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7403C2" w14:textId="77777777" w:rsidR="00DD46E4" w:rsidRDefault="00DD46E4" w:rsidP="00D013AA">
      <w:pPr>
        <w:rPr>
          <w:rFonts w:hint="eastAsia"/>
        </w:rPr>
      </w:pPr>
    </w:p>
    <w:p w14:paraId="69863766" w14:textId="1611B8F5" w:rsidR="00DD46E4" w:rsidRDefault="00DD46E4" w:rsidP="00D013AA">
      <w:pPr>
        <w:rPr>
          <w:rFonts w:hint="eastAsia"/>
        </w:rPr>
      </w:pPr>
    </w:p>
    <w:p w14:paraId="76FE7A00" w14:textId="5547BDFA" w:rsidR="0089002B" w:rsidRDefault="0089002B" w:rsidP="00D013AA">
      <w:pPr>
        <w:rPr>
          <w:rFonts w:hint="eastAsia"/>
        </w:rPr>
      </w:pPr>
    </w:p>
    <w:p w14:paraId="31C9F9E9" w14:textId="6411F431" w:rsidR="0089002B" w:rsidRDefault="0089002B" w:rsidP="00D013AA">
      <w:pPr>
        <w:rPr>
          <w:rFonts w:hint="eastAsia"/>
        </w:rPr>
      </w:pPr>
    </w:p>
    <w:p w14:paraId="0C5A4E79" w14:textId="40D0B96C" w:rsidR="0089002B" w:rsidRDefault="0089002B" w:rsidP="00D013AA">
      <w:pPr>
        <w:rPr>
          <w:rFonts w:hint="eastAsia"/>
        </w:rPr>
      </w:pPr>
    </w:p>
    <w:p w14:paraId="24E8C36A" w14:textId="0E9B63CC" w:rsidR="00D013AA" w:rsidRDefault="00E77252" w:rsidP="00D013AA">
      <w:pPr>
        <w:rPr>
          <w:rFonts w:hint="eastAsia"/>
        </w:rPr>
      </w:pPr>
      <w:r>
        <w:rPr>
          <w:rFonts w:hint="eastAsia"/>
        </w:rPr>
        <w:t>图中的C点看似是一个转动副，实际上画成俯视图为两个转动副。</w:t>
      </w:r>
    </w:p>
    <w:p w14:paraId="4F8B68C2" w14:textId="42AF9DC1" w:rsidR="00D4673F" w:rsidRDefault="00D4673F" w:rsidP="00D013AA">
      <w:pPr>
        <w:rPr>
          <w:rFonts w:hint="eastAsia"/>
        </w:rPr>
      </w:pPr>
      <w:r>
        <w:rPr>
          <w:rFonts w:hint="eastAsia"/>
        </w:rPr>
        <w:t>当</w:t>
      </w:r>
      <w:r w:rsidRPr="00D4673F">
        <w:rPr>
          <w:rFonts w:hint="eastAsia"/>
          <w:position w:val="-6"/>
        </w:rPr>
        <w:object w:dxaOrig="200" w:dyaOrig="220" w14:anchorId="303FAF84">
          <v:shape id="_x0000_i1030" type="#_x0000_t75" style="width:10.2pt;height:11.1pt" o:ole="">
            <v:imagedata r:id="rId34" o:title=""/>
          </v:shape>
          <o:OLEObject Type="Embed" ProgID="Equation.DSMT4" ShapeID="_x0000_i1030" DrawAspect="Content" ObjectID="_1806953722" r:id="rId35"/>
        </w:object>
      </w:r>
      <w:r>
        <w:rPr>
          <w:rFonts w:hint="eastAsia"/>
        </w:rPr>
        <w:t>构件在同一点形成转动副时，转动副的数目应为</w:t>
      </w:r>
      <w:r w:rsidRPr="00D4673F">
        <w:rPr>
          <w:rFonts w:hint="eastAsia"/>
          <w:position w:val="-6"/>
        </w:rPr>
        <w:object w:dxaOrig="480" w:dyaOrig="279" w14:anchorId="75FE1503">
          <v:shape id="_x0000_i1031" type="#_x0000_t75" style="width:24pt;height:13.8pt" o:ole="">
            <v:imagedata r:id="rId36" o:title=""/>
          </v:shape>
          <o:OLEObject Type="Embed" ProgID="Equation.DSMT4" ShapeID="_x0000_i1031" DrawAspect="Content" ObjectID="_1806953723" r:id="rId37"/>
        </w:object>
      </w:r>
      <w:r>
        <w:rPr>
          <w:rFonts w:hint="eastAsia"/>
        </w:rPr>
        <w:t>。注意，这里的</w:t>
      </w:r>
      <w:r w:rsidRPr="00D4673F">
        <w:rPr>
          <w:rFonts w:hint="eastAsia"/>
          <w:position w:val="-6"/>
        </w:rPr>
        <w:object w:dxaOrig="200" w:dyaOrig="220" w14:anchorId="0F32F1BF">
          <v:shape id="_x0000_i1032" type="#_x0000_t75" style="width:10.2pt;height:11.1pt" o:ole="">
            <v:imagedata r:id="rId38" o:title=""/>
          </v:shape>
          <o:OLEObject Type="Embed" ProgID="Equation.DSMT4" ShapeID="_x0000_i1032" DrawAspect="Content" ObjectID="_1806953724" r:id="rId39"/>
        </w:object>
      </w:r>
      <w:r>
        <w:rPr>
          <w:rFonts w:hint="eastAsia"/>
        </w:rPr>
        <w:t>是包括机架（固定构件）的</w:t>
      </w:r>
    </w:p>
    <w:p w14:paraId="2079E485" w14:textId="66887EE5" w:rsidR="00785203" w:rsidRPr="00700AB2" w:rsidRDefault="00785203" w:rsidP="00785203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lastRenderedPageBreak/>
        <w:t>局部自由度</w:t>
      </w:r>
    </w:p>
    <w:p w14:paraId="22CB6A20" w14:textId="7FBE5BE2" w:rsidR="007D46C4" w:rsidRDefault="00A1676F" w:rsidP="00FB35F4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5B8A5D9F" wp14:editId="44D7F193">
            <wp:simplePos x="0" y="0"/>
            <wp:positionH relativeFrom="margin">
              <wp:align>center</wp:align>
            </wp:positionH>
            <wp:positionV relativeFrom="paragraph">
              <wp:posOffset>261620</wp:posOffset>
            </wp:positionV>
            <wp:extent cx="4542155" cy="1866265"/>
            <wp:effectExtent l="0" t="0" r="0" b="635"/>
            <wp:wrapTopAndBottom/>
            <wp:docPr id="18599875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998753" name="图片 1" descr="图示&#10;&#10;AI 生成的内容可能不正确。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2155" cy="1866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35F4">
        <w:rPr>
          <w:rFonts w:hint="eastAsia"/>
        </w:rPr>
        <w:t>不影响其他构件运动，仅与其自身的局部运动有关的自由度称为局部自由度。</w:t>
      </w:r>
    </w:p>
    <w:p w14:paraId="1E94503D" w14:textId="73E20FAE" w:rsidR="007D46C4" w:rsidRDefault="007D46C4" w:rsidP="00FB35F4">
      <w:pPr>
        <w:rPr>
          <w:rFonts w:hint="eastAsia"/>
        </w:rPr>
      </w:pPr>
      <w:r>
        <w:rPr>
          <w:rFonts w:hint="eastAsia"/>
        </w:rPr>
        <w:t>局部自由度的表现形式一般为滚子构件。</w:t>
      </w:r>
      <w:r w:rsidR="00AB4F7E">
        <w:rPr>
          <w:rFonts w:hint="eastAsia"/>
        </w:rPr>
        <w:t>在计算机构自由度时应将局部自由度去除，即将滚子和与其通过转动副连接的一个构件焊在一起再进行计算。</w:t>
      </w:r>
    </w:p>
    <w:p w14:paraId="68A64EFF" w14:textId="18C8389A" w:rsidR="00BA5F85" w:rsidRDefault="00BA5F85" w:rsidP="00BA5F85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虚约束</w:t>
      </w:r>
    </w:p>
    <w:p w14:paraId="461610CE" w14:textId="1FB59C87" w:rsidR="0041136D" w:rsidRDefault="00572E7D" w:rsidP="0041136D">
      <w:pPr>
        <w:rPr>
          <w:rFonts w:hint="eastAsia"/>
        </w:rPr>
      </w:pPr>
      <w:r w:rsidRPr="00572E7D">
        <w:rPr>
          <w:rFonts w:hint="eastAsia"/>
        </w:rPr>
        <w:t>在机构中不起独立限制作用的重复约束称为虚约束</w:t>
      </w:r>
      <w:r>
        <w:rPr>
          <w:rFonts w:hint="eastAsia"/>
        </w:rPr>
        <w:t>。</w:t>
      </w:r>
    </w:p>
    <w:p w14:paraId="0BFDCA19" w14:textId="67DF6CE7" w:rsidR="002734B8" w:rsidRDefault="002734B8" w:rsidP="002734B8">
      <w:pPr>
        <w:pStyle w:val="5"/>
        <w:rPr>
          <w:rFonts w:hint="eastAsia"/>
          <w:color w:val="auto"/>
        </w:rPr>
      </w:pPr>
      <w:r w:rsidRPr="002734B8">
        <w:rPr>
          <w:rFonts w:hint="eastAsia"/>
          <w:color w:val="auto"/>
        </w:rPr>
        <w:t>距离不变虚约束</w:t>
      </w:r>
    </w:p>
    <w:p w14:paraId="50A5BF69" w14:textId="67C19ED3" w:rsidR="00246D97" w:rsidRDefault="00246D97" w:rsidP="00246D97">
      <w:pPr>
        <w:rPr>
          <w:rFonts w:hint="eastAsia"/>
        </w:rPr>
      </w:pPr>
      <w:r>
        <w:rPr>
          <w:noProof/>
        </w:rPr>
        <w:drawing>
          <wp:inline distT="0" distB="0" distL="0" distR="0" wp14:anchorId="09F6EC48" wp14:editId="1E353186">
            <wp:extent cx="5274310" cy="993140"/>
            <wp:effectExtent l="0" t="0" r="2540" b="0"/>
            <wp:docPr id="21438114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1145" name="图片 1" descr="图示&#10;&#10;AI 生成的内容可能不正确。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FCB9C" w14:textId="2A6821D5" w:rsidR="00A444BA" w:rsidRDefault="00A444BA" w:rsidP="00A444BA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移动副导路平行虚约束</w:t>
      </w:r>
    </w:p>
    <w:p w14:paraId="1A6576AD" w14:textId="5D4CCC43" w:rsidR="00B85FAF" w:rsidRDefault="007D70F3" w:rsidP="00246D97">
      <w:r>
        <w:rPr>
          <w:noProof/>
        </w:rPr>
        <w:drawing>
          <wp:inline distT="0" distB="0" distL="0" distR="0" wp14:anchorId="664509FE" wp14:editId="78CD1F69">
            <wp:extent cx="5274310" cy="792480"/>
            <wp:effectExtent l="0" t="0" r="2540" b="7620"/>
            <wp:docPr id="798631993" name="图片 1" descr="手机屏幕截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631993" name="图片 1" descr="手机屏幕截图&#10;&#10;AI 生成的内容可能不正确。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EAA82" w14:textId="0BDE9DF4" w:rsidR="003A2268" w:rsidRDefault="003A2268" w:rsidP="00246D97">
      <w:r>
        <w:rPr>
          <w:rFonts w:hint="eastAsia"/>
        </w:rPr>
        <w:t>此类虚约束计算自由度时需要去掉一个移动副。</w:t>
      </w:r>
    </w:p>
    <w:p w14:paraId="1918C7E1" w14:textId="069D8A63" w:rsidR="00473F8E" w:rsidRDefault="00473F8E" w:rsidP="00473F8E">
      <w:pPr>
        <w:pStyle w:val="5"/>
        <w:rPr>
          <w:color w:val="auto"/>
        </w:rPr>
      </w:pPr>
      <w:r>
        <w:rPr>
          <w:rFonts w:hint="eastAsia"/>
          <w:color w:val="auto"/>
        </w:rPr>
        <w:t>构件重复</w:t>
      </w:r>
      <w:r>
        <w:rPr>
          <w:rFonts w:hint="eastAsia"/>
          <w:color w:val="auto"/>
        </w:rPr>
        <w:t>虚约束</w:t>
      </w:r>
    </w:p>
    <w:p w14:paraId="380D3D24" w14:textId="7D8216CB" w:rsidR="006921CE" w:rsidRDefault="006921CE" w:rsidP="006921CE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4E29075C" wp14:editId="6A6B6A55">
            <wp:simplePos x="0" y="0"/>
            <wp:positionH relativeFrom="column">
              <wp:posOffset>2742663</wp:posOffset>
            </wp:positionH>
            <wp:positionV relativeFrom="paragraph">
              <wp:posOffset>119966</wp:posOffset>
            </wp:positionV>
            <wp:extent cx="2082165" cy="1136650"/>
            <wp:effectExtent l="0" t="0" r="0" b="6350"/>
            <wp:wrapSquare wrapText="bothSides"/>
            <wp:docPr id="284541133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541133" name="图片 1" descr="图示&#10;&#10;AI 生成的内容可能不正确。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165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1008" behindDoc="0" locked="0" layoutInCell="1" allowOverlap="1" wp14:anchorId="79AEDF15" wp14:editId="02B1648F">
            <wp:simplePos x="0" y="0"/>
            <wp:positionH relativeFrom="column">
              <wp:posOffset>0</wp:posOffset>
            </wp:positionH>
            <wp:positionV relativeFrom="paragraph">
              <wp:posOffset>96911</wp:posOffset>
            </wp:positionV>
            <wp:extent cx="2074985" cy="1189631"/>
            <wp:effectExtent l="0" t="0" r="1905" b="0"/>
            <wp:wrapSquare wrapText="bothSides"/>
            <wp:docPr id="1123168045" name="图片 1" descr="图示, 工程绘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168045" name="图片 1" descr="图示, 工程绘图&#10;&#10;AI 生成的内容可能不正确。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985" cy="1189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921CE">
        <w:rPr>
          <w:noProof/>
        </w:rPr>
        <w:t xml:space="preserve"> </w:t>
      </w:r>
    </w:p>
    <w:p w14:paraId="349D0A92" w14:textId="77777777" w:rsidR="000F10C6" w:rsidRDefault="000F10C6" w:rsidP="006921CE">
      <w:pPr>
        <w:rPr>
          <w:noProof/>
        </w:rPr>
      </w:pPr>
    </w:p>
    <w:p w14:paraId="17B4B9C0" w14:textId="77777777" w:rsidR="000F10C6" w:rsidRDefault="000F10C6" w:rsidP="006921CE">
      <w:pPr>
        <w:rPr>
          <w:noProof/>
        </w:rPr>
      </w:pPr>
    </w:p>
    <w:p w14:paraId="338AE23E" w14:textId="77777777" w:rsidR="000F10C6" w:rsidRDefault="000F10C6" w:rsidP="006921CE">
      <w:pPr>
        <w:rPr>
          <w:noProof/>
        </w:rPr>
      </w:pPr>
    </w:p>
    <w:p w14:paraId="56587603" w14:textId="77777777" w:rsidR="000F10C6" w:rsidRDefault="000F10C6" w:rsidP="006921CE">
      <w:pPr>
        <w:rPr>
          <w:noProof/>
        </w:rPr>
      </w:pPr>
    </w:p>
    <w:p w14:paraId="10B1122A" w14:textId="77777777" w:rsidR="000F10C6" w:rsidRDefault="000F10C6" w:rsidP="006921CE">
      <w:pPr>
        <w:rPr>
          <w:noProof/>
        </w:rPr>
      </w:pPr>
    </w:p>
    <w:p w14:paraId="08C08731" w14:textId="77777777" w:rsidR="000F10C6" w:rsidRDefault="000F10C6" w:rsidP="006921CE">
      <w:pPr>
        <w:rPr>
          <w:noProof/>
        </w:rPr>
      </w:pPr>
    </w:p>
    <w:p w14:paraId="29435788" w14:textId="33E78B8A" w:rsidR="000F10C6" w:rsidRDefault="00704534" w:rsidP="00195284">
      <w:pPr>
        <w:pStyle w:val="5"/>
        <w:rPr>
          <w:color w:val="auto"/>
        </w:rPr>
      </w:pPr>
      <w:r>
        <w:rPr>
          <w:noProof/>
        </w:rPr>
        <w:lastRenderedPageBreak/>
        <w:drawing>
          <wp:anchor distT="0" distB="0" distL="114300" distR="114300" simplePos="0" relativeHeight="251693056" behindDoc="0" locked="0" layoutInCell="1" allowOverlap="1" wp14:anchorId="73B14DE2" wp14:editId="55E6E65F">
            <wp:simplePos x="0" y="0"/>
            <wp:positionH relativeFrom="margin">
              <wp:align>right</wp:align>
            </wp:positionH>
            <wp:positionV relativeFrom="paragraph">
              <wp:posOffset>344853</wp:posOffset>
            </wp:positionV>
            <wp:extent cx="5274310" cy="1784350"/>
            <wp:effectExtent l="0" t="0" r="2540" b="6350"/>
            <wp:wrapSquare wrapText="bothSides"/>
            <wp:docPr id="103559588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595885" name="图片 1" descr="图示&#10;&#10;AI 生成的内容可能不正确。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95284">
        <w:rPr>
          <w:rFonts w:hint="eastAsia"/>
          <w:color w:val="auto"/>
        </w:rPr>
        <w:t>对称</w:t>
      </w:r>
      <w:r w:rsidR="00195284">
        <w:rPr>
          <w:rFonts w:hint="eastAsia"/>
          <w:color w:val="auto"/>
        </w:rPr>
        <w:t>虚约束</w:t>
      </w:r>
    </w:p>
    <w:p w14:paraId="459A5C7D" w14:textId="369D380E" w:rsidR="00704534" w:rsidRDefault="00673BFC" w:rsidP="00704534">
      <w:r>
        <w:rPr>
          <w:rFonts w:hint="eastAsia"/>
        </w:rPr>
        <w:t>图中红色部分可以去除，效果不变。</w:t>
      </w:r>
    </w:p>
    <w:p w14:paraId="5C632CE2" w14:textId="24E5CBDE" w:rsidR="007837B1" w:rsidRDefault="007837B1" w:rsidP="007837B1">
      <w:pPr>
        <w:pStyle w:val="5"/>
        <w:rPr>
          <w:color w:val="auto"/>
        </w:rPr>
      </w:pPr>
      <w:r>
        <w:rPr>
          <w:rFonts w:hint="eastAsia"/>
          <w:color w:val="auto"/>
        </w:rPr>
        <w:t>高副公法线重合虚约束</w:t>
      </w:r>
    </w:p>
    <w:p w14:paraId="2B71A696" w14:textId="14448E23" w:rsidR="00201891" w:rsidRDefault="00201891" w:rsidP="00704534">
      <w:r>
        <w:rPr>
          <w:noProof/>
        </w:rPr>
        <w:drawing>
          <wp:anchor distT="0" distB="0" distL="114300" distR="114300" simplePos="0" relativeHeight="251694080" behindDoc="0" locked="0" layoutInCell="1" allowOverlap="1" wp14:anchorId="25184120" wp14:editId="16FFE581">
            <wp:simplePos x="0" y="0"/>
            <wp:positionH relativeFrom="margin">
              <wp:align>left</wp:align>
            </wp:positionH>
            <wp:positionV relativeFrom="paragraph">
              <wp:posOffset>51044</wp:posOffset>
            </wp:positionV>
            <wp:extent cx="1324610" cy="2142490"/>
            <wp:effectExtent l="0" t="0" r="8890" b="0"/>
            <wp:wrapSquare wrapText="bothSides"/>
            <wp:docPr id="1028937215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937215" name="图片 1" descr="图示&#10;&#10;AI 生成的内容可能不正确。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214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5BDDA2" w14:textId="0DD1598D" w:rsidR="00201891" w:rsidRDefault="00201891" w:rsidP="00704534"/>
    <w:p w14:paraId="2DC076DB" w14:textId="1F9BE6DF" w:rsidR="00201891" w:rsidRDefault="00201891" w:rsidP="00704534">
      <w:r>
        <w:rPr>
          <w:noProof/>
        </w:rPr>
        <w:drawing>
          <wp:anchor distT="0" distB="0" distL="114300" distR="114300" simplePos="0" relativeHeight="251695104" behindDoc="0" locked="0" layoutInCell="1" allowOverlap="1" wp14:anchorId="1B4802F7" wp14:editId="79C6397C">
            <wp:simplePos x="0" y="0"/>
            <wp:positionH relativeFrom="margin">
              <wp:posOffset>1640840</wp:posOffset>
            </wp:positionH>
            <wp:positionV relativeFrom="paragraph">
              <wp:posOffset>255905</wp:posOffset>
            </wp:positionV>
            <wp:extent cx="3632835" cy="765175"/>
            <wp:effectExtent l="0" t="0" r="5715" b="0"/>
            <wp:wrapSquare wrapText="bothSides"/>
            <wp:docPr id="659714434" name="图片 1" descr="形状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714434" name="图片 1" descr="形状&#10;&#10;AI 生成的内容可能不正确。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835" cy="76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EB66FE" w14:textId="67BE7B57" w:rsidR="007837B1" w:rsidRDefault="007837B1" w:rsidP="00704534"/>
    <w:p w14:paraId="46256BAE" w14:textId="3846B6DD" w:rsidR="00201891" w:rsidRDefault="00201891" w:rsidP="00704534"/>
    <w:p w14:paraId="693549D1" w14:textId="77777777" w:rsidR="00201891" w:rsidRDefault="00201891" w:rsidP="00704534"/>
    <w:p w14:paraId="73896765" w14:textId="77777777" w:rsidR="00201891" w:rsidRDefault="00201891" w:rsidP="00704534"/>
    <w:p w14:paraId="21608786" w14:textId="7DC6BEE5" w:rsidR="00201891" w:rsidRDefault="00201891" w:rsidP="00704534">
      <w:r>
        <w:rPr>
          <w:rFonts w:hint="eastAsia"/>
        </w:rPr>
        <w:t>若高副公法线重合，保留两处高副中的一处即可。</w:t>
      </w:r>
    </w:p>
    <w:p w14:paraId="6881BF06" w14:textId="1962AC73" w:rsidR="0048004D" w:rsidRPr="0048004D" w:rsidRDefault="0048004D" w:rsidP="0048004D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轨迹</w:t>
      </w:r>
      <w:r>
        <w:rPr>
          <w:rFonts w:hint="eastAsia"/>
          <w:color w:val="auto"/>
        </w:rPr>
        <w:t>重合虚约束</w:t>
      </w:r>
    </w:p>
    <w:p w14:paraId="0F141F81" w14:textId="05FA214E" w:rsidR="0048004D" w:rsidRDefault="0048004D" w:rsidP="00704534">
      <w:r>
        <w:rPr>
          <w:noProof/>
        </w:rPr>
        <w:drawing>
          <wp:inline distT="0" distB="0" distL="0" distR="0" wp14:anchorId="5134CCB9" wp14:editId="41DB9250">
            <wp:extent cx="5270987" cy="2854325"/>
            <wp:effectExtent l="0" t="0" r="6350" b="3175"/>
            <wp:docPr id="20031214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21451" name="图片 1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987" cy="285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05946" w14:textId="021B197A" w:rsidR="006470FD" w:rsidRDefault="00E53B27" w:rsidP="00704534">
      <w:r>
        <w:rPr>
          <w:rFonts w:hint="eastAsia"/>
        </w:rPr>
        <w:t>去掉移动副之后仍与先前轨迹重合，故为轨迹重合虚约束。</w:t>
      </w:r>
    </w:p>
    <w:p w14:paraId="3B0FFA30" w14:textId="0F11209B" w:rsidR="00641B99" w:rsidRDefault="00641B99" w:rsidP="00704534">
      <w:r>
        <w:rPr>
          <w:noProof/>
        </w:rPr>
        <w:lastRenderedPageBreak/>
        <w:drawing>
          <wp:anchor distT="0" distB="0" distL="114300" distR="114300" simplePos="0" relativeHeight="251696128" behindDoc="0" locked="0" layoutInCell="1" allowOverlap="1" wp14:anchorId="55DEFE67" wp14:editId="208C7FCC">
            <wp:simplePos x="0" y="0"/>
            <wp:positionH relativeFrom="margin">
              <wp:posOffset>969327</wp:posOffset>
            </wp:positionH>
            <wp:positionV relativeFrom="paragraph">
              <wp:posOffset>12383</wp:posOffset>
            </wp:positionV>
            <wp:extent cx="1594485" cy="1524000"/>
            <wp:effectExtent l="0" t="0" r="0" b="0"/>
            <wp:wrapSquare wrapText="bothSides"/>
            <wp:docPr id="760287707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7707" name="图片 1" descr="图表, 折线图&#10;&#10;AI 生成的内容可能不正确。"/>
                    <pic:cNvPicPr/>
                  </pic:nvPicPr>
                  <pic:blipFill rotWithShape="1">
                    <a:blip r:embed="rId49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backgroundRemoval t="1821" b="51593" l="2168" r="91057">
                                  <a14:foregroundMark x1="9214" y1="28376" x2="9214" y2="28376"/>
                                  <a14:foregroundMark x1="8672" y1="25645" x2="8672" y2="25645"/>
                                  <a14:foregroundMark x1="3794" y1="25797" x2="3794" y2="25797"/>
                                  <a14:foregroundMark x1="7046" y1="3945" x2="7046" y2="3945"/>
                                  <a14:foregroundMark x1="7046" y1="1821" x2="7046" y2="1821"/>
                                  <a14:foregroundMark x1="7046" y1="48407" x2="7046" y2="48407"/>
                                  <a14:foregroundMark x1="7588" y1="43551" x2="7588" y2="43551"/>
                                  <a14:foregroundMark x1="8672" y1="35812" x2="8672" y2="35812"/>
                                  <a14:foregroundMark x1="7859" y1="50835" x2="7859" y2="50835"/>
                                  <a14:foregroundMark x1="67751" y1="51745" x2="67751" y2="51745"/>
                                  <a14:foregroundMark x1="91057" y1="50228" x2="91057" y2="50228"/>
                                  <a14:backgroundMark x1="13279" y1="32473" x2="13279" y2="32473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481"/>
                    <a:stretch/>
                  </pic:blipFill>
                  <pic:spPr bwMode="auto">
                    <a:xfrm>
                      <a:off x="0" y="0"/>
                      <a:ext cx="159448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CF8C4E" w14:textId="77777777" w:rsidR="00641B99" w:rsidRDefault="00641B99" w:rsidP="00704534"/>
    <w:p w14:paraId="3848C14F" w14:textId="77777777" w:rsidR="00641B99" w:rsidRDefault="00641B99" w:rsidP="00704534"/>
    <w:p w14:paraId="04A4EF7F" w14:textId="772C25A1" w:rsidR="00641B99" w:rsidRDefault="00641B99" w:rsidP="00704534">
      <w:r>
        <w:rPr>
          <w:noProof/>
        </w:rPr>
        <w:drawing>
          <wp:anchor distT="0" distB="0" distL="114300" distR="114300" simplePos="0" relativeHeight="251697152" behindDoc="0" locked="0" layoutInCell="1" allowOverlap="1" wp14:anchorId="041B20D0" wp14:editId="64740FEC">
            <wp:simplePos x="0" y="0"/>
            <wp:positionH relativeFrom="column">
              <wp:posOffset>2679382</wp:posOffset>
            </wp:positionH>
            <wp:positionV relativeFrom="paragraph">
              <wp:posOffset>132080</wp:posOffset>
            </wp:positionV>
            <wp:extent cx="1543685" cy="791210"/>
            <wp:effectExtent l="0" t="0" r="0" b="8890"/>
            <wp:wrapSquare wrapText="bothSides"/>
            <wp:docPr id="614255890" name="图片 1" descr="图表, 折线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255890" name="图片 1" descr="图表, 折线图&#10;&#10;AI 生成的内容可能不正确。"/>
                    <pic:cNvPicPr/>
                  </pic:nvPicPr>
                  <pic:blipFill rotWithShape="1">
                    <a:blip r:embed="rId51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backgroundRemoval t="73900" b="96055" l="7859" r="93767">
                                  <a14:foregroundMark x1="21409" y1="94992" x2="21409" y2="94992"/>
                                  <a14:foregroundMark x1="8672" y1="95599" x2="8672" y2="95599"/>
                                  <a14:foregroundMark x1="10298" y1="94841" x2="10298" y2="94841"/>
                                  <a14:foregroundMark x1="10298" y1="95296" x2="11111" y2="94385"/>
                                  <a14:foregroundMark x1="11111" y1="94385" x2="11111" y2="94385"/>
                                  <a14:foregroundMark x1="66667" y1="96055" x2="66667" y2="96055"/>
                                  <a14:foregroundMark x1="93767" y1="94689" x2="93767" y2="94689"/>
                                  <a14:foregroundMark x1="71003" y1="95144" x2="71003" y2="95144"/>
                                  <a14:foregroundMark x1="68564" y1="92261" x2="68564" y2="92261"/>
                                  <a14:foregroundMark x1="69377" y1="93930" x2="69377" y2="93930"/>
                                  <a14:foregroundMark x1="70461" y1="94082" x2="70461" y2="94082"/>
                                  <a14:foregroundMark x1="12737" y1="73900" x2="12737" y2="739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8" t="71811" r="2072" b="1748"/>
                    <a:stretch/>
                  </pic:blipFill>
                  <pic:spPr bwMode="auto">
                    <a:xfrm>
                      <a:off x="0" y="0"/>
                      <a:ext cx="1543685" cy="791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D59DE4" w14:textId="209D877C" w:rsidR="00641B99" w:rsidRDefault="00641B99" w:rsidP="00704534"/>
    <w:p w14:paraId="1C5F5A83" w14:textId="45C023D9" w:rsidR="006E33A1" w:rsidRDefault="006E33A1" w:rsidP="00704534"/>
    <w:p w14:paraId="3B5BA7B5" w14:textId="77777777" w:rsidR="00641B99" w:rsidRDefault="00641B99" w:rsidP="00704534"/>
    <w:p w14:paraId="22EC9801" w14:textId="77777777" w:rsidR="00641B99" w:rsidRDefault="00641B99" w:rsidP="00704534"/>
    <w:p w14:paraId="04B17144" w14:textId="356E2431" w:rsidR="00641B99" w:rsidRDefault="00641B99" w:rsidP="00704534">
      <w:r>
        <w:rPr>
          <w:rFonts w:hint="eastAsia"/>
        </w:rPr>
        <w:t>如上二图所示。</w:t>
      </w:r>
    </w:p>
    <w:p w14:paraId="4C6ED837" w14:textId="1EEB667C" w:rsidR="0032232E" w:rsidRDefault="0032232E" w:rsidP="0032232E">
      <w:pPr>
        <w:pStyle w:val="3"/>
        <w:rPr>
          <w:color w:val="auto"/>
        </w:rPr>
      </w:pPr>
      <w:r>
        <w:rPr>
          <w:rFonts w:hint="eastAsia"/>
          <w:color w:val="auto"/>
        </w:rPr>
        <w:t>高副低代</w:t>
      </w:r>
    </w:p>
    <w:p w14:paraId="021AF9EA" w14:textId="41C5BA34" w:rsidR="00EC0C80" w:rsidRDefault="00EC0C80" w:rsidP="00EC0C80">
      <w:pPr>
        <w:rPr>
          <w:rFonts w:hint="eastAsia"/>
        </w:rPr>
      </w:pPr>
      <w:r>
        <w:rPr>
          <w:rFonts w:hint="eastAsia"/>
        </w:rPr>
        <w:t>在含有高副的机构中，将高副虚拟地用低副替代称为高副低代。机构中常见的</w:t>
      </w:r>
    </w:p>
    <w:p w14:paraId="3D598AAA" w14:textId="5FF2319D" w:rsidR="00EC0C80" w:rsidRDefault="00EC0C80" w:rsidP="00EC0C80">
      <w:r>
        <w:rPr>
          <w:rFonts w:hint="eastAsia"/>
        </w:rPr>
        <w:t>几类高副低代方法分述如下。</w:t>
      </w:r>
    </w:p>
    <w:p w14:paraId="7620914E" w14:textId="48446791" w:rsidR="000E5087" w:rsidRPr="00B667C4" w:rsidRDefault="00D42B75" w:rsidP="000E5087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曲面高副接触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AE1D31" w14:paraId="19CB5EF0" w14:textId="77777777" w:rsidTr="003F0199">
        <w:tc>
          <w:tcPr>
            <w:tcW w:w="2686" w:type="dxa"/>
          </w:tcPr>
          <w:p w14:paraId="32B0A26C" w14:textId="1801C342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6AC6D68" wp14:editId="728E8939">
                  <wp:extent cx="1475509" cy="1371222"/>
                  <wp:effectExtent l="0" t="0" r="0" b="635"/>
                  <wp:docPr id="19919098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1909840" name=""/>
                          <pic:cNvPicPr/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474" cy="1374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4" w:type="dxa"/>
          </w:tcPr>
          <w:p w14:paraId="3D53E925" w14:textId="61478E9A" w:rsidR="00CC134E" w:rsidRDefault="00CC134E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 wp14:anchorId="11369C4A" wp14:editId="76DF60B9">
                  <wp:extent cx="1574887" cy="1345082"/>
                  <wp:effectExtent l="0" t="0" r="6350" b="7620"/>
                  <wp:docPr id="132147471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1474715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871" cy="1358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66" w:type="dxa"/>
          </w:tcPr>
          <w:p w14:paraId="5723F719" w14:textId="05B3FF14" w:rsidR="00CC134E" w:rsidRDefault="00AE1D31" w:rsidP="00EC0C8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0" locked="0" layoutInCell="1" allowOverlap="1" wp14:anchorId="654D48B4" wp14:editId="1550818A">
                  <wp:simplePos x="0" y="0"/>
                  <wp:positionH relativeFrom="column">
                    <wp:posOffset>-28344</wp:posOffset>
                  </wp:positionH>
                  <wp:positionV relativeFrom="paragraph">
                    <wp:posOffset>256886</wp:posOffset>
                  </wp:positionV>
                  <wp:extent cx="1682943" cy="1052599"/>
                  <wp:effectExtent l="0" t="0" r="0" b="0"/>
                  <wp:wrapSquare wrapText="bothSides"/>
                  <wp:docPr id="2441933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419333" name="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943" cy="1052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F0199" w14:paraId="5FF3719C" w14:textId="77777777" w:rsidTr="00141843">
        <w:tc>
          <w:tcPr>
            <w:tcW w:w="8296" w:type="dxa"/>
            <w:gridSpan w:val="3"/>
          </w:tcPr>
          <w:p w14:paraId="510C4D04" w14:textId="7C5879DE" w:rsidR="003F0199" w:rsidRDefault="003F0199" w:rsidP="006B1E94">
            <w:pPr>
              <w:jc w:val="center"/>
              <w:rPr>
                <w:rFonts w:hint="eastAsia"/>
              </w:rPr>
            </w:pPr>
            <w:r w:rsidRPr="003F0199">
              <w:rPr>
                <w:rFonts w:hint="eastAsia"/>
              </w:rPr>
              <w:t>代换后杆1、杆2分别为原来的构件1与构件2，增加一个杆4替换原来的高</w:t>
            </w:r>
            <w:r w:rsidR="003B622C">
              <w:rPr>
                <w:rFonts w:hint="eastAsia"/>
              </w:rPr>
              <w:t>副</w:t>
            </w:r>
          </w:p>
        </w:tc>
      </w:tr>
    </w:tbl>
    <w:p w14:paraId="583D3477" w14:textId="056A6534" w:rsidR="00050F5B" w:rsidRDefault="00050F5B" w:rsidP="00050F5B">
      <w:pPr>
        <w:pStyle w:val="4"/>
        <w:rPr>
          <w:color w:val="auto"/>
        </w:rPr>
      </w:pPr>
      <w:r>
        <w:rPr>
          <w:rFonts w:hint="eastAsia"/>
          <w:color w:val="auto"/>
        </w:rPr>
        <w:t>凸轮</w:t>
      </w:r>
    </w:p>
    <w:p w14:paraId="14F512A8" w14:textId="4ABC7425" w:rsidR="00FE23A6" w:rsidRPr="00FE23A6" w:rsidRDefault="00FE23A6" w:rsidP="00FE23A6">
      <w:pPr>
        <w:pStyle w:val="5"/>
        <w:rPr>
          <w:rFonts w:hint="eastAsia"/>
          <w:color w:val="auto"/>
        </w:rPr>
      </w:pPr>
      <w:r>
        <w:rPr>
          <w:rFonts w:hint="eastAsia"/>
          <w:color w:val="auto"/>
        </w:rPr>
        <w:t>尖底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F96A39" w14:paraId="17A0B856" w14:textId="77777777" w:rsidTr="00E76670">
        <w:tc>
          <w:tcPr>
            <w:tcW w:w="2686" w:type="dxa"/>
          </w:tcPr>
          <w:p w14:paraId="33CCFB69" w14:textId="6A0A0B5E" w:rsidR="00F1359A" w:rsidRDefault="00F1359A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1248" behindDoc="0" locked="0" layoutInCell="1" allowOverlap="1" wp14:anchorId="1E62F608" wp14:editId="18CEC7C9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9545"/>
                  <wp:effectExtent l="0" t="0" r="0" b="8255"/>
                  <wp:wrapSquare wrapText="bothSides"/>
                  <wp:docPr id="17848174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817474" name=""/>
                          <pic:cNvPicPr/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9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D5AF54" w14:textId="12E6F438" w:rsidR="00F1359A" w:rsidRDefault="0091580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2272" behindDoc="1" locked="0" layoutInCell="1" allowOverlap="1" wp14:anchorId="4133B2FA" wp14:editId="410C881E">
                  <wp:simplePos x="0" y="0"/>
                  <wp:positionH relativeFrom="column">
                    <wp:posOffset>335280</wp:posOffset>
                  </wp:positionH>
                  <wp:positionV relativeFrom="paragraph">
                    <wp:posOffset>1905</wp:posOffset>
                  </wp:positionV>
                  <wp:extent cx="872490" cy="1466215"/>
                  <wp:effectExtent l="0" t="0" r="3810" b="635"/>
                  <wp:wrapTight wrapText="bothSides">
                    <wp:wrapPolygon edited="0">
                      <wp:start x="0" y="0"/>
                      <wp:lineTo x="0" y="21329"/>
                      <wp:lineTo x="21223" y="21329"/>
                      <wp:lineTo x="21223" y="0"/>
                      <wp:lineTo x="0" y="0"/>
                    </wp:wrapPolygon>
                  </wp:wrapTight>
                  <wp:docPr id="60819980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199803" name=""/>
                          <pic:cNvPicPr/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75B40E97" w14:textId="4A668B65" w:rsidR="00F1359A" w:rsidRDefault="00F96A39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0" locked="0" layoutInCell="1" allowOverlap="1" wp14:anchorId="5AFE7B74" wp14:editId="6F7E41DB">
                  <wp:simplePos x="0" y="0"/>
                  <wp:positionH relativeFrom="column">
                    <wp:posOffset>513368</wp:posOffset>
                  </wp:positionH>
                  <wp:positionV relativeFrom="paragraph">
                    <wp:posOffset>173</wp:posOffset>
                  </wp:positionV>
                  <wp:extent cx="535940" cy="1440815"/>
                  <wp:effectExtent l="0" t="0" r="0" b="6985"/>
                  <wp:wrapSquare wrapText="bothSides"/>
                  <wp:docPr id="170917027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9170278" name="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5940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59A" w14:paraId="3C0862CB" w14:textId="77777777" w:rsidTr="00E76670">
        <w:tc>
          <w:tcPr>
            <w:tcW w:w="8296" w:type="dxa"/>
            <w:gridSpan w:val="3"/>
          </w:tcPr>
          <w:p w14:paraId="0BCC69ED" w14:textId="1F82F470" w:rsidR="00F1359A" w:rsidRDefault="00B0056E" w:rsidP="006B1E94">
            <w:pPr>
              <w:jc w:val="center"/>
              <w:rPr>
                <w:rFonts w:hint="eastAsia"/>
              </w:rPr>
            </w:pPr>
            <w:r w:rsidRPr="00B0056E">
              <w:rPr>
                <w:rFonts w:hint="eastAsia"/>
              </w:rPr>
              <w:t>代换后杆1为原来的凸轮1，增加一个杆4替换原来的高副</w:t>
            </w:r>
          </w:p>
        </w:tc>
      </w:tr>
    </w:tbl>
    <w:p w14:paraId="58FCD267" w14:textId="10DD7636" w:rsidR="000E5087" w:rsidRDefault="00DB2C46" w:rsidP="00DB2C46">
      <w:pPr>
        <w:pStyle w:val="5"/>
        <w:rPr>
          <w:color w:val="auto"/>
        </w:rPr>
      </w:pPr>
      <w:r>
        <w:rPr>
          <w:rFonts w:hint="eastAsia"/>
          <w:color w:val="auto"/>
        </w:rPr>
        <w:lastRenderedPageBreak/>
        <w:t>滚子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740D63" w14:paraId="55FAD1BF" w14:textId="77777777" w:rsidTr="00E76670">
        <w:tc>
          <w:tcPr>
            <w:tcW w:w="2686" w:type="dxa"/>
          </w:tcPr>
          <w:p w14:paraId="165D9C16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5344" behindDoc="0" locked="0" layoutInCell="1" allowOverlap="1" wp14:anchorId="444587A6" wp14:editId="19D459DF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860</wp:posOffset>
                  </wp:positionV>
                  <wp:extent cx="692150" cy="1437640"/>
                  <wp:effectExtent l="0" t="0" r="0" b="0"/>
                  <wp:wrapSquare wrapText="bothSides"/>
                  <wp:docPr id="75050196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0501962" name="图片 1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43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2039A63A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6368" behindDoc="1" locked="0" layoutInCell="1" allowOverlap="1" wp14:anchorId="384BFDA2" wp14:editId="676E9EF0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1270</wp:posOffset>
                  </wp:positionV>
                  <wp:extent cx="852805" cy="1466215"/>
                  <wp:effectExtent l="0" t="0" r="4445" b="635"/>
                  <wp:wrapTight wrapText="bothSides">
                    <wp:wrapPolygon edited="0">
                      <wp:start x="0" y="0"/>
                      <wp:lineTo x="0" y="21329"/>
                      <wp:lineTo x="21230" y="21329"/>
                      <wp:lineTo x="21230" y="0"/>
                      <wp:lineTo x="0" y="0"/>
                    </wp:wrapPolygon>
                  </wp:wrapTight>
                  <wp:docPr id="75394642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3946426" name="图片 1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28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EAAB551" w14:textId="77777777" w:rsidR="00740D63" w:rsidRDefault="00740D6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7392" behindDoc="0" locked="0" layoutInCell="1" allowOverlap="1" wp14:anchorId="0A2464FF" wp14:editId="2EBB6DC3">
                  <wp:simplePos x="0" y="0"/>
                  <wp:positionH relativeFrom="column">
                    <wp:posOffset>527050</wp:posOffset>
                  </wp:positionH>
                  <wp:positionV relativeFrom="paragraph">
                    <wp:posOffset>1270</wp:posOffset>
                  </wp:positionV>
                  <wp:extent cx="504825" cy="1440815"/>
                  <wp:effectExtent l="0" t="0" r="9525" b="6985"/>
                  <wp:wrapSquare wrapText="bothSides"/>
                  <wp:docPr id="112812509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125095" name="图片 1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44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40D63" w14:paraId="3E6BAFD6" w14:textId="77777777" w:rsidTr="00E76670">
        <w:tc>
          <w:tcPr>
            <w:tcW w:w="8296" w:type="dxa"/>
            <w:gridSpan w:val="3"/>
          </w:tcPr>
          <w:p w14:paraId="124D66C1" w14:textId="54EF2336" w:rsidR="00740D63" w:rsidRDefault="000663D0" w:rsidP="006B1E94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00A5D5C7" w14:textId="77777777" w:rsidR="00650794" w:rsidRDefault="00650794" w:rsidP="00650794">
      <w:pPr>
        <w:jc w:val="center"/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0"/>
        <w:gridCol w:w="2850"/>
      </w:tblGrid>
      <w:tr w:rsidR="00A12DB3" w14:paraId="4D6F2B41" w14:textId="77777777" w:rsidTr="00E76670">
        <w:tc>
          <w:tcPr>
            <w:tcW w:w="2686" w:type="dxa"/>
          </w:tcPr>
          <w:p w14:paraId="7B08E25B" w14:textId="5F9428B9" w:rsidR="00650794" w:rsidRDefault="00EA0587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6608" behindDoc="0" locked="0" layoutInCell="1" allowOverlap="1" wp14:anchorId="51EB20AA" wp14:editId="79A7CD3F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96545</wp:posOffset>
                  </wp:positionV>
                  <wp:extent cx="1572260" cy="933450"/>
                  <wp:effectExtent l="0" t="0" r="8890" b="0"/>
                  <wp:wrapSquare wrapText="bothSides"/>
                  <wp:docPr id="12965512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551251" name="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1EE0A74F" w14:textId="4BD22CCC" w:rsidR="00650794" w:rsidRDefault="00142CA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7632" behindDoc="0" locked="0" layoutInCell="1" allowOverlap="1" wp14:anchorId="590D5DC2" wp14:editId="03E07446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23925"/>
                  <wp:effectExtent l="0" t="0" r="2540" b="9525"/>
                  <wp:wrapSquare wrapText="bothSides"/>
                  <wp:docPr id="158875537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755370" name="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2B7F4B0E" w14:textId="3F362590" w:rsidR="00650794" w:rsidRDefault="00A12DB3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8656" behindDoc="0" locked="0" layoutInCell="1" allowOverlap="1" wp14:anchorId="1B4BD6E9" wp14:editId="3A90F475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272415</wp:posOffset>
                  </wp:positionV>
                  <wp:extent cx="1523365" cy="835025"/>
                  <wp:effectExtent l="0" t="0" r="635" b="3175"/>
                  <wp:wrapSquare wrapText="bothSides"/>
                  <wp:docPr id="1836574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65746" name="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365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50794" w14:paraId="4456E8B0" w14:textId="77777777" w:rsidTr="00E76670">
        <w:tc>
          <w:tcPr>
            <w:tcW w:w="8296" w:type="dxa"/>
            <w:gridSpan w:val="3"/>
          </w:tcPr>
          <w:p w14:paraId="3CDB4E48" w14:textId="72D951FA" w:rsidR="00650794" w:rsidRDefault="00650794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 w:rsidR="00CE2342"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454ECC85" w14:textId="77777777" w:rsidR="00650794" w:rsidRPr="00650794" w:rsidRDefault="00650794" w:rsidP="00650794">
      <w:pPr>
        <w:jc w:val="center"/>
        <w:rPr>
          <w:rFonts w:hint="eastAsia"/>
        </w:rPr>
      </w:pPr>
    </w:p>
    <w:p w14:paraId="478681FE" w14:textId="3DEB22E1" w:rsidR="00E901DB" w:rsidRDefault="00CB176B" w:rsidP="00E901DB">
      <w:pPr>
        <w:pStyle w:val="5"/>
        <w:rPr>
          <w:color w:val="auto"/>
        </w:rPr>
      </w:pPr>
      <w:r>
        <w:rPr>
          <w:rFonts w:hint="eastAsia"/>
          <w:color w:val="auto"/>
        </w:rPr>
        <w:t>平底</w:t>
      </w:r>
      <w:r w:rsidR="00E901DB">
        <w:rPr>
          <w:rFonts w:hint="eastAsia"/>
          <w:color w:val="auto"/>
        </w:rPr>
        <w:t>凸轮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C24321" w14:paraId="5B76D94B" w14:textId="77777777" w:rsidTr="00E76670">
        <w:tc>
          <w:tcPr>
            <w:tcW w:w="2686" w:type="dxa"/>
          </w:tcPr>
          <w:p w14:paraId="1D4777D3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09440" behindDoc="0" locked="0" layoutInCell="1" allowOverlap="1" wp14:anchorId="77D81DAF" wp14:editId="18191F86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51435</wp:posOffset>
                  </wp:positionV>
                  <wp:extent cx="692150" cy="1378585"/>
                  <wp:effectExtent l="0" t="0" r="0" b="0"/>
                  <wp:wrapSquare wrapText="bothSides"/>
                  <wp:docPr id="1233933882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933882" name="图片 1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2150" cy="1378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9CCA2B5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0464" behindDoc="1" locked="0" layoutInCell="1" allowOverlap="1" wp14:anchorId="10B0C3CE" wp14:editId="6B4A2FD0">
                  <wp:simplePos x="0" y="0"/>
                  <wp:positionH relativeFrom="column">
                    <wp:posOffset>358775</wp:posOffset>
                  </wp:positionH>
                  <wp:positionV relativeFrom="paragraph">
                    <wp:posOffset>3175</wp:posOffset>
                  </wp:positionV>
                  <wp:extent cx="827405" cy="1466215"/>
                  <wp:effectExtent l="0" t="0" r="0" b="635"/>
                  <wp:wrapTight wrapText="bothSides">
                    <wp:wrapPolygon edited="0">
                      <wp:start x="0" y="0"/>
                      <wp:lineTo x="0" y="21329"/>
                      <wp:lineTo x="20887" y="21329"/>
                      <wp:lineTo x="20887" y="0"/>
                      <wp:lineTo x="0" y="0"/>
                    </wp:wrapPolygon>
                  </wp:wrapTight>
                  <wp:docPr id="6455445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554459" name="图片 1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1A8AD76B" w14:textId="77777777" w:rsidR="00C24321" w:rsidRDefault="00C24321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11488" behindDoc="0" locked="0" layoutInCell="1" allowOverlap="1" wp14:anchorId="0C6F702C" wp14:editId="0E303ABD">
                  <wp:simplePos x="0" y="0"/>
                  <wp:positionH relativeFrom="column">
                    <wp:posOffset>528320</wp:posOffset>
                  </wp:positionH>
                  <wp:positionV relativeFrom="paragraph">
                    <wp:posOffset>231775</wp:posOffset>
                  </wp:positionV>
                  <wp:extent cx="609600" cy="1186180"/>
                  <wp:effectExtent l="0" t="0" r="0" b="0"/>
                  <wp:wrapSquare wrapText="bothSides"/>
                  <wp:docPr id="117425800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4258009" name="图片 1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1186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24321" w14:paraId="7EAE17E8" w14:textId="77777777" w:rsidTr="00E76670">
        <w:tc>
          <w:tcPr>
            <w:tcW w:w="8296" w:type="dxa"/>
            <w:gridSpan w:val="3"/>
          </w:tcPr>
          <w:p w14:paraId="797AFFA3" w14:textId="77777777" w:rsidR="00C24321" w:rsidRDefault="00C24321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4为原来的滚子</w:t>
            </w:r>
          </w:p>
        </w:tc>
      </w:tr>
    </w:tbl>
    <w:p w14:paraId="69DB1FBE" w14:textId="77777777" w:rsidR="00740D63" w:rsidRDefault="00740D63" w:rsidP="00740D63"/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706"/>
        <w:gridCol w:w="2741"/>
        <w:gridCol w:w="2849"/>
      </w:tblGrid>
      <w:tr w:rsidR="00E1412B" w14:paraId="5AAF1062" w14:textId="77777777" w:rsidTr="00A65922">
        <w:tc>
          <w:tcPr>
            <w:tcW w:w="2706" w:type="dxa"/>
          </w:tcPr>
          <w:p w14:paraId="1477BF40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20704" behindDoc="0" locked="0" layoutInCell="1" allowOverlap="1" wp14:anchorId="4FC50AE4" wp14:editId="550847F2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310515</wp:posOffset>
                  </wp:positionV>
                  <wp:extent cx="1572260" cy="909320"/>
                  <wp:effectExtent l="0" t="0" r="8890" b="5080"/>
                  <wp:wrapSquare wrapText="bothSides"/>
                  <wp:docPr id="147685475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6854751" name="图片 1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260" cy="90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1" w:type="dxa"/>
          </w:tcPr>
          <w:p w14:paraId="50F0AEC6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21728" behindDoc="0" locked="0" layoutInCell="1" allowOverlap="1" wp14:anchorId="05264897" wp14:editId="478F06E5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281940</wp:posOffset>
                  </wp:positionV>
                  <wp:extent cx="1559560" cy="918210"/>
                  <wp:effectExtent l="0" t="0" r="2540" b="0"/>
                  <wp:wrapSquare wrapText="bothSides"/>
                  <wp:docPr id="204322905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3229050" name="图片 1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560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49" w:type="dxa"/>
          </w:tcPr>
          <w:p w14:paraId="3C6DC86F" w14:textId="77777777" w:rsidR="00E1412B" w:rsidRDefault="00E1412B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22752" behindDoc="0" locked="0" layoutInCell="1" allowOverlap="1" wp14:anchorId="3D4CC727" wp14:editId="7DF55371">
                  <wp:simplePos x="0" y="0"/>
                  <wp:positionH relativeFrom="column">
                    <wp:posOffset>88265</wp:posOffset>
                  </wp:positionH>
                  <wp:positionV relativeFrom="paragraph">
                    <wp:posOffset>269875</wp:posOffset>
                  </wp:positionV>
                  <wp:extent cx="1468120" cy="835025"/>
                  <wp:effectExtent l="0" t="0" r="0" b="3175"/>
                  <wp:wrapSquare wrapText="bothSides"/>
                  <wp:docPr id="200518528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518528" name="图片 1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8120" cy="83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E1412B" w14:paraId="6BC3C0B7" w14:textId="77777777" w:rsidTr="00E76670">
        <w:tc>
          <w:tcPr>
            <w:tcW w:w="8296" w:type="dxa"/>
            <w:gridSpan w:val="3"/>
          </w:tcPr>
          <w:p w14:paraId="09145313" w14:textId="77777777" w:rsidR="00E1412B" w:rsidRDefault="00E1412B" w:rsidP="00E76670">
            <w:pPr>
              <w:jc w:val="center"/>
              <w:rPr>
                <w:rFonts w:hint="eastAsia"/>
              </w:rPr>
            </w:pPr>
            <w:r w:rsidRPr="000663D0">
              <w:rPr>
                <w:rFonts w:hint="eastAsia"/>
              </w:rPr>
              <w:t>代换后杆1为原来的凸轮1，杆</w:t>
            </w:r>
            <w:r>
              <w:rPr>
                <w:rFonts w:hint="eastAsia"/>
              </w:rPr>
              <w:t>2</w:t>
            </w:r>
            <w:r w:rsidRPr="000663D0">
              <w:rPr>
                <w:rFonts w:hint="eastAsia"/>
              </w:rPr>
              <w:t>为原来的滚子</w:t>
            </w:r>
          </w:p>
        </w:tc>
      </w:tr>
    </w:tbl>
    <w:p w14:paraId="19A47131" w14:textId="140425D9" w:rsidR="00A65922" w:rsidRDefault="00A65922" w:rsidP="00A65922">
      <w:pPr>
        <w:pStyle w:val="4"/>
        <w:rPr>
          <w:color w:val="auto"/>
        </w:rPr>
      </w:pPr>
      <w:r>
        <w:rPr>
          <w:rFonts w:hint="eastAsia"/>
          <w:color w:val="auto"/>
        </w:rPr>
        <w:lastRenderedPageBreak/>
        <w:t>滚子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686"/>
        <w:gridCol w:w="2744"/>
        <w:gridCol w:w="2866"/>
      </w:tblGrid>
      <w:tr w:rsidR="00416E6D" w14:paraId="79D310CC" w14:textId="77777777" w:rsidTr="00E76670">
        <w:tc>
          <w:tcPr>
            <w:tcW w:w="2686" w:type="dxa"/>
          </w:tcPr>
          <w:p w14:paraId="561DFE0B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24800" behindDoc="0" locked="0" layoutInCell="1" allowOverlap="1" wp14:anchorId="274E2CE8" wp14:editId="54F97227">
                  <wp:simplePos x="0" y="0"/>
                  <wp:positionH relativeFrom="column">
                    <wp:posOffset>56833</wp:posOffset>
                  </wp:positionH>
                  <wp:positionV relativeFrom="paragraph">
                    <wp:posOffset>319723</wp:posOffset>
                  </wp:positionV>
                  <wp:extent cx="1426210" cy="633095"/>
                  <wp:effectExtent l="0" t="0" r="2540" b="0"/>
                  <wp:wrapSquare wrapText="bothSides"/>
                  <wp:docPr id="128990882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9908823" name="图片 1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6210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44" w:type="dxa"/>
          </w:tcPr>
          <w:p w14:paraId="57A7BCFE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25824" behindDoc="1" locked="0" layoutInCell="1" allowOverlap="1" wp14:anchorId="6F1F5D70" wp14:editId="73606B18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257493</wp:posOffset>
                  </wp:positionV>
                  <wp:extent cx="1428750" cy="709295"/>
                  <wp:effectExtent l="0" t="0" r="0" b="0"/>
                  <wp:wrapTight wrapText="bothSides">
                    <wp:wrapPolygon edited="0">
                      <wp:start x="0" y="0"/>
                      <wp:lineTo x="0" y="20885"/>
                      <wp:lineTo x="21312" y="20885"/>
                      <wp:lineTo x="21312" y="0"/>
                      <wp:lineTo x="0" y="0"/>
                    </wp:wrapPolygon>
                  </wp:wrapTight>
                  <wp:docPr id="142256177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2561774" name="图片 1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0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866" w:type="dxa"/>
          </w:tcPr>
          <w:p w14:paraId="590A43AC" w14:textId="77777777" w:rsidR="00416E6D" w:rsidRDefault="00416E6D" w:rsidP="00E76670">
            <w:pPr>
              <w:rPr>
                <w:rFonts w:hint="eastAsia"/>
              </w:rPr>
            </w:pPr>
            <w:r>
              <w:rPr>
                <w:noProof/>
              </w:rPr>
              <w:drawing>
                <wp:anchor distT="0" distB="0" distL="114300" distR="114300" simplePos="0" relativeHeight="251726848" behindDoc="0" locked="0" layoutInCell="1" allowOverlap="1" wp14:anchorId="28AF43F6" wp14:editId="22A01C0A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92418</wp:posOffset>
                  </wp:positionV>
                  <wp:extent cx="1334770" cy="697865"/>
                  <wp:effectExtent l="0" t="0" r="0" b="6985"/>
                  <wp:wrapSquare wrapText="bothSides"/>
                  <wp:docPr id="67402977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4029773" name="图片 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4770" cy="697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6E6D" w14:paraId="5882A704" w14:textId="77777777" w:rsidTr="00E76670">
        <w:tc>
          <w:tcPr>
            <w:tcW w:w="8296" w:type="dxa"/>
            <w:gridSpan w:val="3"/>
          </w:tcPr>
          <w:p w14:paraId="313850DB" w14:textId="6B032BD0" w:rsidR="00416E6D" w:rsidRDefault="00022D21" w:rsidP="00E76670">
            <w:pPr>
              <w:jc w:val="center"/>
              <w:rPr>
                <w:rFonts w:hint="eastAsia"/>
              </w:rPr>
            </w:pPr>
            <w:r w:rsidRPr="00022D21">
              <w:rPr>
                <w:rFonts w:hint="eastAsia"/>
              </w:rPr>
              <w:t>代换后构件3为原来的滚子3</w:t>
            </w:r>
          </w:p>
        </w:tc>
      </w:tr>
    </w:tbl>
    <w:p w14:paraId="0B470D03" w14:textId="2B46634E" w:rsidR="00E37258" w:rsidRDefault="00AF4AD6" w:rsidP="00740D63">
      <w:r>
        <w:rPr>
          <w:noProof/>
        </w:rPr>
        <w:drawing>
          <wp:anchor distT="0" distB="0" distL="114300" distR="114300" simplePos="0" relativeHeight="251727872" behindDoc="0" locked="0" layoutInCell="1" allowOverlap="1" wp14:anchorId="6B3508B9" wp14:editId="465C6407">
            <wp:simplePos x="0" y="0"/>
            <wp:positionH relativeFrom="column">
              <wp:posOffset>0</wp:posOffset>
            </wp:positionH>
            <wp:positionV relativeFrom="paragraph">
              <wp:posOffset>33020</wp:posOffset>
            </wp:positionV>
            <wp:extent cx="1093470" cy="1069475"/>
            <wp:effectExtent l="0" t="0" r="0" b="0"/>
            <wp:wrapSquare wrapText="bothSides"/>
            <wp:docPr id="1443239373" name="图片 3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239373" name="图片 3" descr="图示&#10;&#10;AI 生成的内容可能不正确。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06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4070">
        <w:rPr>
          <w:rFonts w:hint="eastAsia"/>
        </w:rPr>
        <w:t>滚子在曲面上运动时类似</w:t>
      </w:r>
      <w:r w:rsidR="00054070" w:rsidRPr="00054070">
        <w:rPr>
          <w:rFonts w:hint="eastAsia"/>
        </w:rPr>
        <w:t>曲面高副接触</w:t>
      </w:r>
      <w:r w:rsidR="00054070">
        <w:rPr>
          <w:rFonts w:hint="eastAsia"/>
        </w:rPr>
        <w:t>的情况。</w:t>
      </w:r>
    </w:p>
    <w:p w14:paraId="6CAD6AB6" w14:textId="77777777" w:rsidR="00A86811" w:rsidRDefault="00A86811" w:rsidP="00740D63"/>
    <w:p w14:paraId="62F9356F" w14:textId="77777777" w:rsidR="00A86811" w:rsidRDefault="00A86811" w:rsidP="00740D63"/>
    <w:p w14:paraId="1746A905" w14:textId="77777777" w:rsidR="00A86811" w:rsidRDefault="00A86811" w:rsidP="00740D63"/>
    <w:p w14:paraId="788E4CEC" w14:textId="77777777" w:rsidR="00A86811" w:rsidRDefault="00A86811" w:rsidP="00740D63"/>
    <w:p w14:paraId="0FEE05F9" w14:textId="77777777" w:rsidR="00A86811" w:rsidRDefault="00A86811" w:rsidP="00740D63"/>
    <w:p w14:paraId="3A852A45" w14:textId="29EAF444" w:rsidR="00B8554C" w:rsidRPr="00B8554C" w:rsidRDefault="00B8554C" w:rsidP="00B8554C">
      <w:pPr>
        <w:pStyle w:val="4"/>
        <w:rPr>
          <w:rFonts w:hint="eastAsia"/>
          <w:color w:val="auto"/>
        </w:rPr>
      </w:pPr>
      <w:r>
        <w:rPr>
          <w:rFonts w:hint="eastAsia"/>
          <w:color w:val="auto"/>
        </w:rPr>
        <w:t>齿轮</w:t>
      </w:r>
    </w:p>
    <w:p w14:paraId="6282A26A" w14:textId="049C5E39" w:rsidR="00A86811" w:rsidRDefault="00A86811" w:rsidP="00740D63">
      <w:r>
        <w:rPr>
          <w:noProof/>
        </w:rPr>
        <w:drawing>
          <wp:inline distT="0" distB="0" distL="0" distR="0" wp14:anchorId="7DD755F1" wp14:editId="7AD33744">
            <wp:extent cx="5274310" cy="1010285"/>
            <wp:effectExtent l="0" t="0" r="2540" b="0"/>
            <wp:docPr id="457764428" name="图片 1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764428" name="图片 1" descr="图示&#10;&#10;AI 生成的内容可能不正确。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DD901" w14:textId="6BBDC7E9" w:rsidR="007E7CE3" w:rsidRDefault="007E7CE3" w:rsidP="00740D63">
      <w:r>
        <w:rPr>
          <w:noProof/>
        </w:rPr>
        <w:drawing>
          <wp:inline distT="0" distB="0" distL="0" distR="0" wp14:anchorId="6AAB1BC5" wp14:editId="0E6742A5">
            <wp:extent cx="5274310" cy="992505"/>
            <wp:effectExtent l="0" t="0" r="2540" b="0"/>
            <wp:docPr id="585087914" name="图片 1" descr="雷达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087914" name="图片 1" descr="雷达图&#10;&#10;AI 生成的内容可能不正确。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38C6D" w14:textId="62A8AA9D" w:rsidR="00A2214A" w:rsidRPr="00054070" w:rsidRDefault="00A2214A" w:rsidP="00740D63">
      <w:pPr>
        <w:rPr>
          <w:rFonts w:hint="eastAsia"/>
        </w:rPr>
      </w:pPr>
      <w:r>
        <w:rPr>
          <w:rFonts w:hint="eastAsia"/>
        </w:rPr>
        <w:t>此处两个红色角都为直角</w:t>
      </w:r>
    </w:p>
    <w:sectPr w:rsidR="00A2214A" w:rsidRPr="0005407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4A5"/>
    <w:rsid w:val="00022D21"/>
    <w:rsid w:val="00043660"/>
    <w:rsid w:val="00050F5B"/>
    <w:rsid w:val="00054070"/>
    <w:rsid w:val="00056FC6"/>
    <w:rsid w:val="000663D0"/>
    <w:rsid w:val="000D3A13"/>
    <w:rsid w:val="000E5087"/>
    <w:rsid w:val="000F10C6"/>
    <w:rsid w:val="00142CA1"/>
    <w:rsid w:val="00167C5A"/>
    <w:rsid w:val="001704E4"/>
    <w:rsid w:val="00195284"/>
    <w:rsid w:val="001A61A4"/>
    <w:rsid w:val="001F4985"/>
    <w:rsid w:val="00201891"/>
    <w:rsid w:val="00216AEC"/>
    <w:rsid w:val="00236FED"/>
    <w:rsid w:val="00246D97"/>
    <w:rsid w:val="0026458C"/>
    <w:rsid w:val="002734B8"/>
    <w:rsid w:val="00285001"/>
    <w:rsid w:val="002B04D6"/>
    <w:rsid w:val="002C3DE1"/>
    <w:rsid w:val="00310301"/>
    <w:rsid w:val="0032232E"/>
    <w:rsid w:val="00342A3C"/>
    <w:rsid w:val="003673E0"/>
    <w:rsid w:val="003A2268"/>
    <w:rsid w:val="003B622C"/>
    <w:rsid w:val="003F0199"/>
    <w:rsid w:val="0041136D"/>
    <w:rsid w:val="0041324F"/>
    <w:rsid w:val="00416E6D"/>
    <w:rsid w:val="00440AB8"/>
    <w:rsid w:val="00473F8E"/>
    <w:rsid w:val="0048004D"/>
    <w:rsid w:val="004C3C2A"/>
    <w:rsid w:val="004C7386"/>
    <w:rsid w:val="004E1376"/>
    <w:rsid w:val="004E4C5F"/>
    <w:rsid w:val="004F6914"/>
    <w:rsid w:val="00527C9A"/>
    <w:rsid w:val="005353E3"/>
    <w:rsid w:val="00556C88"/>
    <w:rsid w:val="005679E8"/>
    <w:rsid w:val="00572E7D"/>
    <w:rsid w:val="005744BD"/>
    <w:rsid w:val="005C1AEE"/>
    <w:rsid w:val="005E0AAA"/>
    <w:rsid w:val="00641B99"/>
    <w:rsid w:val="006470FD"/>
    <w:rsid w:val="00650794"/>
    <w:rsid w:val="00660CD1"/>
    <w:rsid w:val="00670E78"/>
    <w:rsid w:val="00673BFC"/>
    <w:rsid w:val="006921CE"/>
    <w:rsid w:val="006B1E94"/>
    <w:rsid w:val="006D6BEC"/>
    <w:rsid w:val="006E33A1"/>
    <w:rsid w:val="00700AB2"/>
    <w:rsid w:val="00704534"/>
    <w:rsid w:val="007309C2"/>
    <w:rsid w:val="00740D63"/>
    <w:rsid w:val="00742B93"/>
    <w:rsid w:val="00744CCC"/>
    <w:rsid w:val="007514D4"/>
    <w:rsid w:val="007837B1"/>
    <w:rsid w:val="00785203"/>
    <w:rsid w:val="007A4F72"/>
    <w:rsid w:val="007D46C4"/>
    <w:rsid w:val="007D5A1C"/>
    <w:rsid w:val="007D70F3"/>
    <w:rsid w:val="007E7CE3"/>
    <w:rsid w:val="007F275D"/>
    <w:rsid w:val="007F4D0C"/>
    <w:rsid w:val="0081365B"/>
    <w:rsid w:val="0089002B"/>
    <w:rsid w:val="008A14DF"/>
    <w:rsid w:val="008C7B97"/>
    <w:rsid w:val="008F520B"/>
    <w:rsid w:val="00915429"/>
    <w:rsid w:val="0091580B"/>
    <w:rsid w:val="0094747E"/>
    <w:rsid w:val="00986ABC"/>
    <w:rsid w:val="009B09E6"/>
    <w:rsid w:val="009B352A"/>
    <w:rsid w:val="00A02BE5"/>
    <w:rsid w:val="00A05056"/>
    <w:rsid w:val="00A12BB8"/>
    <w:rsid w:val="00A12DB3"/>
    <w:rsid w:val="00A1676F"/>
    <w:rsid w:val="00A2214A"/>
    <w:rsid w:val="00A403B9"/>
    <w:rsid w:val="00A444BA"/>
    <w:rsid w:val="00A65922"/>
    <w:rsid w:val="00A7631C"/>
    <w:rsid w:val="00A86811"/>
    <w:rsid w:val="00A93AA3"/>
    <w:rsid w:val="00AB4F7E"/>
    <w:rsid w:val="00AC0667"/>
    <w:rsid w:val="00AE1D31"/>
    <w:rsid w:val="00AE46BE"/>
    <w:rsid w:val="00AE7671"/>
    <w:rsid w:val="00AF4AD6"/>
    <w:rsid w:val="00B0056E"/>
    <w:rsid w:val="00B148A3"/>
    <w:rsid w:val="00B2062E"/>
    <w:rsid w:val="00B31C38"/>
    <w:rsid w:val="00B31F1A"/>
    <w:rsid w:val="00B604DC"/>
    <w:rsid w:val="00B667C4"/>
    <w:rsid w:val="00B8554C"/>
    <w:rsid w:val="00B85FAF"/>
    <w:rsid w:val="00B931E4"/>
    <w:rsid w:val="00BA5F85"/>
    <w:rsid w:val="00BB0CC2"/>
    <w:rsid w:val="00BB38A0"/>
    <w:rsid w:val="00BB6879"/>
    <w:rsid w:val="00C24321"/>
    <w:rsid w:val="00C37892"/>
    <w:rsid w:val="00C608EA"/>
    <w:rsid w:val="00C66E85"/>
    <w:rsid w:val="00CB0424"/>
    <w:rsid w:val="00CB176B"/>
    <w:rsid w:val="00CC134E"/>
    <w:rsid w:val="00CC62C7"/>
    <w:rsid w:val="00CD1ADA"/>
    <w:rsid w:val="00CD2706"/>
    <w:rsid w:val="00CE2342"/>
    <w:rsid w:val="00CF6035"/>
    <w:rsid w:val="00D013AA"/>
    <w:rsid w:val="00D42B75"/>
    <w:rsid w:val="00D4673F"/>
    <w:rsid w:val="00D54053"/>
    <w:rsid w:val="00D774A5"/>
    <w:rsid w:val="00DA40C1"/>
    <w:rsid w:val="00DB2C46"/>
    <w:rsid w:val="00DB4B1F"/>
    <w:rsid w:val="00DD46E4"/>
    <w:rsid w:val="00DF1556"/>
    <w:rsid w:val="00E1412B"/>
    <w:rsid w:val="00E32668"/>
    <w:rsid w:val="00E37258"/>
    <w:rsid w:val="00E53B27"/>
    <w:rsid w:val="00E631C0"/>
    <w:rsid w:val="00E64E5A"/>
    <w:rsid w:val="00E77252"/>
    <w:rsid w:val="00E901DB"/>
    <w:rsid w:val="00E924A4"/>
    <w:rsid w:val="00EA0587"/>
    <w:rsid w:val="00EA2F39"/>
    <w:rsid w:val="00EB1002"/>
    <w:rsid w:val="00EC0C80"/>
    <w:rsid w:val="00EF33D4"/>
    <w:rsid w:val="00F070D9"/>
    <w:rsid w:val="00F1359A"/>
    <w:rsid w:val="00F33656"/>
    <w:rsid w:val="00F46778"/>
    <w:rsid w:val="00F8360B"/>
    <w:rsid w:val="00F91BC0"/>
    <w:rsid w:val="00F96A39"/>
    <w:rsid w:val="00FB35F4"/>
    <w:rsid w:val="00FE23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79E2FA8"/>
  <w15:chartTrackingRefBased/>
  <w15:docId w15:val="{27BBB824-F12D-48D8-A597-2D76C5DCA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774A5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774A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unhideWhenUsed/>
    <w:qFormat/>
    <w:rsid w:val="00D774A5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774A5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774A5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74A5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774A5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74A5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74A5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rsid w:val="00D774A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774A5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rsid w:val="00D774A5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D774A5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774A5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774A5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774A5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774A5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774A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774A5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774A5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774A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774A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774A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774A5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774A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774A5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774A5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8F520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8F520B"/>
  </w:style>
  <w:style w:type="table" w:styleId="ae">
    <w:name w:val="Table Grid"/>
    <w:basedOn w:val="a1"/>
    <w:uiPriority w:val="39"/>
    <w:rsid w:val="00236F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63" Type="http://schemas.openxmlformats.org/officeDocument/2006/relationships/image" Target="media/image51.png"/><Relationship Id="rId68" Type="http://schemas.openxmlformats.org/officeDocument/2006/relationships/image" Target="media/image56.png"/><Relationship Id="rId16" Type="http://schemas.openxmlformats.org/officeDocument/2006/relationships/image" Target="media/image8.png"/><Relationship Id="rId11" Type="http://schemas.openxmlformats.org/officeDocument/2006/relationships/oleObject" Target="embeddings/oleObject4.bin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oleObject" Target="embeddings/oleObject7.bin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image" Target="media/image41.png"/><Relationship Id="rId58" Type="http://schemas.openxmlformats.org/officeDocument/2006/relationships/image" Target="media/image46.png"/><Relationship Id="rId66" Type="http://schemas.openxmlformats.org/officeDocument/2006/relationships/image" Target="media/image54.png"/><Relationship Id="rId74" Type="http://schemas.openxmlformats.org/officeDocument/2006/relationships/image" Target="media/image62.png"/><Relationship Id="rId5" Type="http://schemas.openxmlformats.org/officeDocument/2006/relationships/oleObject" Target="embeddings/oleObject1.bin"/><Relationship Id="rId61" Type="http://schemas.openxmlformats.org/officeDocument/2006/relationships/image" Target="media/image49.png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oleObject" Target="embeddings/oleObject6.bin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image" Target="media/image44.png"/><Relationship Id="rId64" Type="http://schemas.openxmlformats.org/officeDocument/2006/relationships/image" Target="media/image52.png"/><Relationship Id="rId69" Type="http://schemas.openxmlformats.org/officeDocument/2006/relationships/image" Target="media/image57.png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39.png"/><Relationship Id="rId72" Type="http://schemas.openxmlformats.org/officeDocument/2006/relationships/image" Target="media/image60.png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28.wmf"/><Relationship Id="rId46" Type="http://schemas.openxmlformats.org/officeDocument/2006/relationships/image" Target="media/image35.png"/><Relationship Id="rId59" Type="http://schemas.openxmlformats.org/officeDocument/2006/relationships/image" Target="media/image47.png"/><Relationship Id="rId67" Type="http://schemas.openxmlformats.org/officeDocument/2006/relationships/image" Target="media/image55.png"/><Relationship Id="rId20" Type="http://schemas.openxmlformats.org/officeDocument/2006/relationships/image" Target="media/image12.png"/><Relationship Id="rId41" Type="http://schemas.openxmlformats.org/officeDocument/2006/relationships/image" Target="media/image30.png"/><Relationship Id="rId54" Type="http://schemas.openxmlformats.org/officeDocument/2006/relationships/image" Target="media/image42.png"/><Relationship Id="rId62" Type="http://schemas.openxmlformats.org/officeDocument/2006/relationships/image" Target="media/image50.png"/><Relationship Id="rId70" Type="http://schemas.openxmlformats.org/officeDocument/2006/relationships/image" Target="media/image58.png"/><Relationship Id="rId75" Type="http://schemas.openxmlformats.org/officeDocument/2006/relationships/image" Target="media/image63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7.wmf"/><Relationship Id="rId49" Type="http://schemas.openxmlformats.org/officeDocument/2006/relationships/image" Target="media/image38.png"/><Relationship Id="rId57" Type="http://schemas.openxmlformats.org/officeDocument/2006/relationships/image" Target="media/image45.png"/><Relationship Id="rId10" Type="http://schemas.openxmlformats.org/officeDocument/2006/relationships/image" Target="media/image4.wmf"/><Relationship Id="rId31" Type="http://schemas.openxmlformats.org/officeDocument/2006/relationships/image" Target="media/image23.png"/><Relationship Id="rId44" Type="http://schemas.openxmlformats.org/officeDocument/2006/relationships/image" Target="media/image33.png"/><Relationship Id="rId52" Type="http://schemas.openxmlformats.org/officeDocument/2006/relationships/image" Target="media/image40.png"/><Relationship Id="rId60" Type="http://schemas.openxmlformats.org/officeDocument/2006/relationships/image" Target="media/image48.png"/><Relationship Id="rId65" Type="http://schemas.openxmlformats.org/officeDocument/2006/relationships/image" Target="media/image53.png"/><Relationship Id="rId73" Type="http://schemas.openxmlformats.org/officeDocument/2006/relationships/image" Target="media/image61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10.png"/><Relationship Id="rId39" Type="http://schemas.openxmlformats.org/officeDocument/2006/relationships/oleObject" Target="embeddings/oleObject8.bin"/><Relationship Id="rId34" Type="http://schemas.openxmlformats.org/officeDocument/2006/relationships/image" Target="media/image26.wmf"/><Relationship Id="rId50" Type="http://schemas.microsoft.com/office/2007/relationships/hdphoto" Target="media/hdphoto1.wdp"/><Relationship Id="rId55" Type="http://schemas.openxmlformats.org/officeDocument/2006/relationships/image" Target="media/image43.png"/><Relationship Id="rId76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image" Target="media/image59.png"/><Relationship Id="rId2" Type="http://schemas.openxmlformats.org/officeDocument/2006/relationships/settings" Target="settings.xml"/><Relationship Id="rId29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2</TotalTime>
  <Pages>8</Pages>
  <Words>718</Words>
  <Characters>718</Characters>
  <Application>Microsoft Office Word</Application>
  <DocSecurity>0</DocSecurity>
  <Lines>89</Lines>
  <Paragraphs>84</Paragraphs>
  <ScaleCrop>false</ScaleCrop>
  <Company/>
  <LinksUpToDate>false</LinksUpToDate>
  <CharactersWithSpaces>1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懒鱼 小</dc:creator>
  <cp:keywords/>
  <dc:description/>
  <cp:lastModifiedBy>懒鱼 小</cp:lastModifiedBy>
  <cp:revision>170</cp:revision>
  <dcterms:created xsi:type="dcterms:W3CDTF">2025-04-22T13:51:00Z</dcterms:created>
  <dcterms:modified xsi:type="dcterms:W3CDTF">2025-04-23T1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